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8C8" w:rsidRPr="00DB7222" w:rsidRDefault="000418C8" w:rsidP="000418C8">
      <w:pPr>
        <w:overflowPunct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0"/>
        </w:rPr>
      </w:pPr>
      <w:r w:rsidRPr="00DB7222">
        <w:rPr>
          <w:rFonts w:ascii="Times New Roman" w:hAnsi="Times New Roman"/>
          <w:b/>
          <w:sz w:val="20"/>
        </w:rPr>
        <w:t>ДЕПАРТАМЕНТ ОБРАЗОВАНИЯ ГОРОДА МОСКВЫ</w:t>
      </w:r>
    </w:p>
    <w:p w:rsidR="000418C8" w:rsidRPr="00DB7222" w:rsidRDefault="000418C8" w:rsidP="002F3DEE">
      <w:pPr>
        <w:overflowPunct w:val="0"/>
        <w:autoSpaceDE w:val="0"/>
        <w:autoSpaceDN w:val="0"/>
        <w:adjustRightInd w:val="0"/>
        <w:spacing w:after="0" w:line="240" w:lineRule="auto"/>
        <w:ind w:right="-142"/>
        <w:jc w:val="center"/>
        <w:rPr>
          <w:rFonts w:ascii="Times New Roman" w:hAnsi="Times New Roman"/>
          <w:b/>
          <w:sz w:val="20"/>
        </w:rPr>
      </w:pPr>
      <w:r w:rsidRPr="00DB7222">
        <w:rPr>
          <w:rFonts w:ascii="Times New Roman" w:hAnsi="Times New Roman"/>
          <w:b/>
          <w:sz w:val="20"/>
        </w:rPr>
        <w:t xml:space="preserve">ГОСУДАРСТВЕННОЕ БЮДЖЕТНОЕ </w:t>
      </w:r>
      <w:r w:rsidR="00FD6820" w:rsidRPr="00DB7222">
        <w:rPr>
          <w:rFonts w:ascii="Times New Roman" w:hAnsi="Times New Roman"/>
          <w:b/>
          <w:sz w:val="20"/>
        </w:rPr>
        <w:t xml:space="preserve">ПРОФЕССИОНАЛЬНОЕ </w:t>
      </w:r>
      <w:r w:rsidRPr="00DB7222">
        <w:rPr>
          <w:rFonts w:ascii="Times New Roman" w:hAnsi="Times New Roman"/>
          <w:b/>
          <w:sz w:val="20"/>
        </w:rPr>
        <w:t>ОБРАЗОВАТЕЛЬНОЕ УЧРЕЖДЕНИЕ</w:t>
      </w:r>
      <w:r w:rsidR="002F3DEE" w:rsidRPr="00DB7222">
        <w:rPr>
          <w:rFonts w:ascii="Times New Roman" w:hAnsi="Times New Roman"/>
          <w:b/>
          <w:sz w:val="20"/>
        </w:rPr>
        <w:t xml:space="preserve"> ГОРОДА МОСКВЫ «</w:t>
      </w:r>
      <w:r w:rsidRPr="00DB7222">
        <w:rPr>
          <w:rFonts w:ascii="Times New Roman" w:hAnsi="Times New Roman"/>
          <w:b/>
          <w:sz w:val="20"/>
        </w:rPr>
        <w:t>КОЛЛЕДЖ СВЯЗИ № 54</w:t>
      </w:r>
      <w:r w:rsidR="002F3DEE" w:rsidRPr="00DB7222">
        <w:rPr>
          <w:rFonts w:ascii="Times New Roman" w:hAnsi="Times New Roman"/>
          <w:b/>
          <w:sz w:val="20"/>
        </w:rPr>
        <w:t>» ИМЕНИ П.М.ВОСТРУХИНА</w:t>
      </w:r>
    </w:p>
    <w:p w:rsidR="000418C8" w:rsidRPr="00DB7222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A63D30" w:rsidRDefault="00A63D30" w:rsidP="00A63D30">
      <w:pPr>
        <w:spacing w:after="0" w:line="240" w:lineRule="auto"/>
        <w:jc w:val="right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A63D30">
        <w:rPr>
          <w:rFonts w:ascii="Times New Roman" w:eastAsia="Times New Roman" w:hAnsi="Times New Roman"/>
          <w:b/>
          <w:sz w:val="28"/>
          <w:szCs w:val="28"/>
          <w:lang w:eastAsia="ru-RU"/>
        </w:rPr>
        <w:t>УТВЕРЖДАЮ</w:t>
      </w:r>
    </w:p>
    <w:p w:rsidR="00A63D30" w:rsidRPr="00A63D30" w:rsidRDefault="00A63D30" w:rsidP="00A63D30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63D30">
        <w:rPr>
          <w:rFonts w:ascii="Times New Roman" w:eastAsia="Times New Roman" w:hAnsi="Times New Roman"/>
          <w:sz w:val="28"/>
          <w:szCs w:val="28"/>
          <w:lang w:eastAsia="ru-RU"/>
        </w:rPr>
        <w:t>Зам.директора по ОУП</w:t>
      </w:r>
    </w:p>
    <w:p w:rsidR="00A63D30" w:rsidRPr="00A63D30" w:rsidRDefault="00A63D30" w:rsidP="00A63D30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63D30">
        <w:rPr>
          <w:rFonts w:ascii="Times New Roman" w:eastAsia="Times New Roman" w:hAnsi="Times New Roman"/>
          <w:sz w:val="28"/>
          <w:szCs w:val="28"/>
          <w:lang w:eastAsia="ru-RU"/>
        </w:rPr>
        <w:t>___________Бозрова И.Г.</w:t>
      </w:r>
    </w:p>
    <w:p w:rsidR="000418C8" w:rsidRPr="00A63D30" w:rsidRDefault="000418C8" w:rsidP="00A63D30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418C8" w:rsidRPr="00D6701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D6701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D6701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9756F7" w:rsidRDefault="00DB7222" w:rsidP="00DA0068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/>
          <w:b/>
          <w:sz w:val="36"/>
          <w:szCs w:val="36"/>
          <w:lang w:eastAsia="ru-RU"/>
        </w:rPr>
        <w:t>КОНТРОЛЬНО-ОЦЕНОЧНЫЕ</w:t>
      </w:r>
      <w:r w:rsidR="000418C8" w:rsidRPr="009756F7">
        <w:rPr>
          <w:rFonts w:ascii="Times New Roman" w:eastAsia="Times New Roman" w:hAnsi="Times New Roman"/>
          <w:b/>
          <w:sz w:val="36"/>
          <w:szCs w:val="36"/>
          <w:lang w:eastAsia="ru-RU"/>
        </w:rPr>
        <w:t xml:space="preserve">  СРЕДСТВ</w:t>
      </w:r>
      <w:r>
        <w:rPr>
          <w:rFonts w:ascii="Times New Roman" w:eastAsia="Times New Roman" w:hAnsi="Times New Roman"/>
          <w:b/>
          <w:sz w:val="36"/>
          <w:szCs w:val="36"/>
          <w:lang w:eastAsia="ru-RU"/>
        </w:rPr>
        <w:t>А</w:t>
      </w:r>
    </w:p>
    <w:p w:rsidR="000418C8" w:rsidRPr="009756F7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60A5">
        <w:rPr>
          <w:rFonts w:ascii="Times New Roman" w:eastAsia="Times New Roman" w:hAnsi="Times New Roman"/>
          <w:sz w:val="24"/>
          <w:szCs w:val="24"/>
          <w:lang w:eastAsia="ru-RU"/>
        </w:rPr>
        <w:t xml:space="preserve">по учебной дисциплине </w:t>
      </w: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5D60A5" w:rsidRDefault="002F3DEE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ЕН.01 </w:t>
      </w:r>
      <w:r w:rsidR="000418C8" w:rsidRPr="005D60A5">
        <w:rPr>
          <w:rFonts w:ascii="Times New Roman" w:eastAsia="Times New Roman" w:hAnsi="Times New Roman"/>
          <w:b/>
          <w:sz w:val="28"/>
          <w:szCs w:val="28"/>
          <w:lang w:eastAsia="ru-RU"/>
        </w:rPr>
        <w:t>Элементы высшей математики</w:t>
      </w: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32"/>
          <w:szCs w:val="32"/>
          <w:lang w:eastAsia="ru-RU"/>
        </w:rPr>
        <w:t xml:space="preserve">для специальности </w:t>
      </w:r>
      <w:r w:rsidR="00FD6820">
        <w:rPr>
          <w:rFonts w:ascii="Times New Roman" w:hAnsi="Times New Roman"/>
          <w:b/>
          <w:bCs/>
          <w:sz w:val="32"/>
          <w:szCs w:val="32"/>
          <w:lang w:eastAsia="ru-RU"/>
        </w:rPr>
        <w:t xml:space="preserve">09.02.02 </w:t>
      </w:r>
      <w:r w:rsidR="000418C8" w:rsidRPr="005D60A5">
        <w:rPr>
          <w:rFonts w:ascii="Times New Roman" w:hAnsi="Times New Roman"/>
          <w:b/>
          <w:bCs/>
          <w:sz w:val="32"/>
          <w:szCs w:val="32"/>
          <w:lang w:eastAsia="ru-RU"/>
        </w:rPr>
        <w:t xml:space="preserve"> КОМПЬЮТЕРНЫЕ СЕТИ</w:t>
      </w: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/>
          <w:b/>
          <w:sz w:val="24"/>
          <w:szCs w:val="24"/>
          <w:lang w:eastAsia="ru-RU"/>
        </w:rPr>
        <w:t>Составитель  Рудзина Т.Н.</w:t>
      </w: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eastAsia="ru-RU"/>
        </w:rPr>
      </w:pPr>
    </w:p>
    <w:p w:rsidR="00DB7222" w:rsidRP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eastAsia="ru-RU"/>
        </w:rPr>
      </w:pPr>
      <w:r w:rsidRPr="00DB7222">
        <w:rPr>
          <w:rFonts w:ascii="Times New Roman" w:eastAsia="Times New Roman" w:hAnsi="Times New Roman"/>
          <w:sz w:val="32"/>
          <w:szCs w:val="32"/>
          <w:lang w:eastAsia="ru-RU"/>
        </w:rPr>
        <w:t>Рассмотрено на заседании ПЦК</w:t>
      </w:r>
    </w:p>
    <w:p w:rsidR="00DB7222" w:rsidRP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eastAsia="ru-RU"/>
        </w:rPr>
      </w:pPr>
      <w:r w:rsidRPr="00DB7222">
        <w:rPr>
          <w:rFonts w:ascii="Times New Roman" w:eastAsia="Times New Roman" w:hAnsi="Times New Roman"/>
          <w:sz w:val="32"/>
          <w:szCs w:val="32"/>
          <w:lang w:eastAsia="ru-RU"/>
        </w:rPr>
        <w:t>Протокол от «___»_____________2017г.  №____</w:t>
      </w:r>
    </w:p>
    <w:p w:rsidR="00DB7222" w:rsidRP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eastAsia="ru-RU"/>
        </w:rPr>
      </w:pPr>
      <w:r w:rsidRPr="00DB7222">
        <w:rPr>
          <w:rFonts w:ascii="Times New Roman" w:eastAsia="Times New Roman" w:hAnsi="Times New Roman"/>
          <w:sz w:val="32"/>
          <w:szCs w:val="32"/>
          <w:lang w:eastAsia="ru-RU"/>
        </w:rPr>
        <w:t>Председатель ПЦК</w:t>
      </w:r>
      <w:r w:rsidR="00DA0068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DB7222">
        <w:rPr>
          <w:rFonts w:ascii="Times New Roman" w:eastAsia="Times New Roman" w:hAnsi="Times New Roman"/>
          <w:sz w:val="32"/>
          <w:szCs w:val="32"/>
          <w:lang w:eastAsia="ru-RU"/>
        </w:rPr>
        <w:t>________________</w:t>
      </w:r>
      <w:r w:rsidR="00DA0068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DB7222">
        <w:rPr>
          <w:rFonts w:ascii="Times New Roman" w:eastAsia="Times New Roman" w:hAnsi="Times New Roman"/>
          <w:sz w:val="32"/>
          <w:szCs w:val="32"/>
          <w:lang w:eastAsia="ru-RU"/>
        </w:rPr>
        <w:t>Бобкова О.Н.</w:t>
      </w:r>
    </w:p>
    <w:p w:rsidR="00DB7222" w:rsidRP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DB7222" w:rsidRDefault="00DB7222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B7222">
        <w:rPr>
          <w:rFonts w:ascii="Times New Roman" w:eastAsia="Times New Roman" w:hAnsi="Times New Roman"/>
          <w:b/>
          <w:sz w:val="24"/>
          <w:szCs w:val="24"/>
          <w:lang w:eastAsia="ru-RU"/>
        </w:rPr>
        <w:t>2017</w:t>
      </w: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5D60A5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lang w:eastAsia="ru-RU"/>
        </w:rPr>
      </w:pPr>
    </w:p>
    <w:p w:rsidR="000418C8" w:rsidRPr="002D573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lang w:eastAsia="ru-RU"/>
        </w:rPr>
        <w:sectPr w:rsidR="000418C8" w:rsidRPr="002D5738" w:rsidSect="0063542A">
          <w:footerReference w:type="default" r:id="rId7"/>
          <w:footerReference w:type="firs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0418C8" w:rsidRPr="00E34CD4" w:rsidRDefault="000418C8" w:rsidP="000418C8">
      <w:pPr>
        <w:numPr>
          <w:ilvl w:val="0"/>
          <w:numId w:val="1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bookmarkStart w:id="1" w:name="OLE_LINK1"/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ПАСПОРТ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ФОНДА ОЦЕНОЧНЫХ  СРЕДСТВ 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по учебной дисциплине 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элементы высшей математики </w:t>
      </w:r>
    </w:p>
    <w:p w:rsidR="000418C8" w:rsidRPr="00E34CD4" w:rsidRDefault="00856E06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09.02.02</w:t>
      </w:r>
      <w:r w:rsidR="000418C8"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 Компьютерные сети 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W w:w="16007" w:type="dxa"/>
        <w:tblInd w:w="-6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80"/>
        <w:gridCol w:w="3029"/>
        <w:gridCol w:w="940"/>
        <w:gridCol w:w="3646"/>
        <w:gridCol w:w="690"/>
        <w:gridCol w:w="2145"/>
        <w:gridCol w:w="677"/>
      </w:tblGrid>
      <w:tr w:rsidR="000418C8" w:rsidRPr="005F221C" w:rsidTr="0063542A">
        <w:trPr>
          <w:trHeight w:val="230"/>
        </w:trPr>
        <w:tc>
          <w:tcPr>
            <w:tcW w:w="4880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зультаты обучения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(освоенные умения,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усвоенные знания)</w:t>
            </w: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ование темы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  <w:vMerge w:val="restart"/>
            <w:textDirection w:val="btLr"/>
          </w:tcPr>
          <w:p w:rsidR="000418C8" w:rsidRPr="00E34CD4" w:rsidRDefault="000418C8" w:rsidP="0063542A">
            <w:pPr>
              <w:spacing w:after="0" w:line="240" w:lineRule="auto"/>
              <w:ind w:right="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овень освоения</w:t>
            </w:r>
          </w:p>
          <w:p w:rsidR="000418C8" w:rsidRPr="00E34CD4" w:rsidRDefault="000418C8" w:rsidP="0063542A">
            <w:pPr>
              <w:spacing w:after="0" w:line="240" w:lineRule="auto"/>
              <w:ind w:right="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ы</w:t>
            </w:r>
          </w:p>
        </w:tc>
        <w:tc>
          <w:tcPr>
            <w:tcW w:w="433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22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межуточная аттестация</w:t>
            </w:r>
          </w:p>
        </w:tc>
      </w:tr>
      <w:tr w:rsidR="000418C8" w:rsidRPr="005F221C" w:rsidTr="0063542A">
        <w:trPr>
          <w:trHeight w:val="230"/>
        </w:trPr>
        <w:tc>
          <w:tcPr>
            <w:tcW w:w="4880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ование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онтрольно-оценочного средства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  <w:textDirection w:val="btLr"/>
          </w:tcPr>
          <w:p w:rsidR="000418C8" w:rsidRPr="00E34CD4" w:rsidRDefault="000418C8" w:rsidP="0063542A">
            <w:pPr>
              <w:spacing w:after="0" w:line="240" w:lineRule="auto"/>
              <w:ind w:right="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овень трудности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ование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онтрольно-оценочного средства</w:t>
            </w:r>
          </w:p>
        </w:tc>
        <w:tc>
          <w:tcPr>
            <w:tcW w:w="677" w:type="dxa"/>
            <w:textDirection w:val="btLr"/>
          </w:tcPr>
          <w:p w:rsidR="000418C8" w:rsidRPr="00E34CD4" w:rsidRDefault="000418C8" w:rsidP="0063542A">
            <w:pPr>
              <w:spacing w:after="0" w:line="240" w:lineRule="auto"/>
              <w:ind w:right="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овень трудности</w:t>
            </w: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</w:t>
            </w: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ведени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дел 1. Линейная алгебра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70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матрицы, действия над матрицами и их свойств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определителя, свойства определителе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минора матрицы и алгебраического дополнения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обратной матриц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ранга матриц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элементарные преобразования матриц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1.1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Матрицы и определители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833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 xml:space="preserve">Уметь: 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полнять операции над матрицам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определител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азлагать определитель по элементам любой строки и любого столбц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обратную матрицу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ранг матрицы.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ое занятие №1.</w:t>
            </w:r>
          </w:p>
          <w:p w:rsidR="000418C8" w:rsidRPr="00E34CD4" w:rsidRDefault="000418C8" w:rsidP="00E03D2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</w:t>
            </w:r>
            <w:r w:rsidR="00E03D2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ятельная работа №1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841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системы линейных уравнений, однородных и неоднородных систем;</w:t>
            </w: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1.2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Системы линейных уравнений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122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ешать системы линейных уравнений по правилу Крамера и методу Гаусса.</w:t>
            </w: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ое занятие №2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E03D2D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="000418C8"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мостоятельная работа №2 по теме. 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дел 2. Элементы аналитической геометрии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59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вектора, определение координат вектор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ерации над векторами, свойства операц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скалярного произведения векторов и его свойства;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Тема 2.1. 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екторы. Операции над векторами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267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координаты вектор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модуль вектора и скалярное произведение векторов.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E03D2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</w:t>
            </w:r>
            <w:r w:rsidR="00E03D2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ая работа №3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129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уравнения прямой на плоскост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уравнения кривых 2-го порядка (окружности, эллипса, параболы, гиперболы);</w:t>
            </w: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2.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рямая на плоскости. Кривые второго порядка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833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составлять уравнения прямых и кривых 2-го порядк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углы между прямыми, расстояния от точки до прямо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изображать прямые и кривые 2-го порядка.</w:t>
            </w: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ое занятие №3.</w:t>
            </w:r>
          </w:p>
          <w:p w:rsidR="000418C8" w:rsidRPr="00E34CD4" w:rsidRDefault="00E03D2D" w:rsidP="00E03D2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тельная работа №4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699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дел 3. Основы теории комплексных чисел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815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комплексного числа, геометрическое представление комплексных чисел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алгебраическую форму комплексного числа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3.1. Алгебраическая форма записи комплексных чисел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485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полнять действия над комплексными числами в алгебраической форме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ешать квадратные уравнения с отрицательным дискриминантом;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E03D2D" w:rsidP="00E03D2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тельная работа №5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40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>тригонометрическую и показательную формы записи комплексных чисел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формулу Эйлера; правила действий с комплексными числами в различной форме записи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3.2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ригонометрическая и показательная формы комплексных чисел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40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полнять действия над комплексными числами в разных формах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переходить из одной формы представления комплексных чисел к другой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E03D2D" w:rsidRDefault="000418C8" w:rsidP="00E03D2D">
            <w:pP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F221C">
              <w:rPr>
                <w:rFonts w:ascii="Times New Roman" w:hAnsi="Times New Roman"/>
                <w:sz w:val="24"/>
                <w:szCs w:val="24"/>
              </w:rPr>
              <w:t>Проверочные задания из практического занятия №4в 4-х вариантах.</w:t>
            </w:r>
          </w:p>
          <w:p w:rsidR="00E03D2D" w:rsidRPr="00E03D2D" w:rsidRDefault="00E03D2D" w:rsidP="00E03D2D">
            <w:pP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03D2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тельная работа обучающихся №6.</w:t>
            </w:r>
          </w:p>
          <w:p w:rsidR="000418C8" w:rsidRPr="00E34CD4" w:rsidRDefault="000418C8" w:rsidP="0063542A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ДЕЛ 4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сновы математического анализа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115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определение предела числовой последовательности и функции, свойства пределов, замечательные 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ел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функции, непрерывной в точке, её свойств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4.1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ория пределов. Непрерывность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740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пределы последовательностей и функц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аскрывать неопределенност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классифицировать точки разрыва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очная работа в 2-х вариантах.</w:t>
            </w:r>
          </w:p>
          <w:p w:rsidR="00C62854" w:rsidRPr="00C62854" w:rsidRDefault="00C62854" w:rsidP="00C62854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628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ое занятие 5. Самостоятельная работа обучающихся №7.</w:t>
            </w:r>
          </w:p>
          <w:p w:rsidR="00C62854" w:rsidRPr="00C62854" w:rsidRDefault="00C62854" w:rsidP="00C62854">
            <w:pP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381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производной, её геометрический и физический смысл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табличные производные, правила дифференцирования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правило вычисления производной сложной функци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дифференциала функции, его свойств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производных и дифференциалов высших порядк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экстремумов функции, выпуклости графика функции, точек перегиба, асимптот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4.2.                    Дифференциальное исчисление функции одной действительной переменной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539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производные сложных функций, производные и дифференциалы высших порядк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аскрывать неопределенности с помощью правил Лопиталя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экстремумы и точки перегиба функц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проводить исследование функций с помощью производных и строить их 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графики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</w:t>
            </w:r>
            <w:r w:rsidR="004623C5">
              <w:rPr>
                <w:rFonts w:ascii="Times New Roman" w:eastAsia="Times New Roman" w:hAnsi="Times New Roman"/>
                <w:lang w:eastAsia="ru-RU"/>
              </w:rPr>
              <w:t>ания из практического занятия №6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из 4-х вариантов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</w:t>
            </w:r>
            <w:r w:rsidR="004623C5">
              <w:rPr>
                <w:rFonts w:ascii="Times New Roman" w:eastAsia="Times New Roman" w:hAnsi="Times New Roman"/>
                <w:lang w:eastAsia="ru-RU"/>
              </w:rPr>
              <w:t>ания из практического занятия №7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из 4-х вариантов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асчетно-графическая работа в 4-х вариантах.</w:t>
            </w:r>
          </w:p>
          <w:p w:rsidR="004623C5" w:rsidRPr="004623C5" w:rsidRDefault="004623C5" w:rsidP="004623C5">
            <w:pPr>
              <w:rPr>
                <w:rFonts w:ascii="Times New Roman" w:eastAsiaTheme="minorEastAsia" w:hAnsi="Times New Roman"/>
                <w:sz w:val="24"/>
                <w:szCs w:val="24"/>
                <w:lang w:eastAsia="ru-RU"/>
              </w:rPr>
            </w:pPr>
            <w:r w:rsidRPr="004623C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Самостоятельная работа обучающихся №8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4101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- 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е неопределенного интеграла, его свойства, табличные интеграл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формулы интегрирования при помощи замены переменной и по частям для неопределенного интеграл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определенного интеграла, его свойства, основную формулу интегрального исчисления – формулу  Ньютона- Лейбниц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формулы интегрирования при помощи замены переменной и по частям для определенного интеграл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геометрический смысл определенного интеграла, приложения определенного интеграла в геометри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несобственного интеграл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4.3.                             Интегральное исчисление функции одной действительной переменной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220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неопределенные и определенные интегралы методом замены переменной и по частям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интегрировать рациональные, иррациональные и некоторые тригонометрические функции, применять универсальную подстановку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применять определенный интеграл для решения геометрических задач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несобственные интегралы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</w:t>
            </w:r>
            <w:r w:rsidR="004623C5">
              <w:rPr>
                <w:rFonts w:ascii="Times New Roman" w:eastAsia="Times New Roman" w:hAnsi="Times New Roman"/>
                <w:lang w:eastAsia="ru-RU"/>
              </w:rPr>
              <w:t>ния из практического занятия  №8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в 4-х вариантах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lang w:eastAsia="ru-RU"/>
              </w:rPr>
              <w:t>Расчетно-графическая работа в 4-х вариантах.</w:t>
            </w:r>
          </w:p>
          <w:p w:rsidR="004623C5" w:rsidRPr="00E34CD4" w:rsidRDefault="004623C5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623C5">
              <w:rPr>
                <w:rFonts w:ascii="Times New Roman" w:eastAsia="Times New Roman" w:hAnsi="Times New Roman"/>
                <w:sz w:val="24"/>
                <w:szCs w:val="24"/>
              </w:rPr>
              <w:t>Самостоятельная работа обучающихся №9</w:t>
            </w:r>
            <w:r w:rsidRPr="00447C4A">
              <w:rPr>
                <w:rFonts w:ascii="Times New Roman" w:eastAsia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19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обыкновенного дифференциального уравнения, общего и частного решения, геометрическое представление решений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4.4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быкновенные дифференциальные уравнения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258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ешать обыкновенные дифференциальные уравнения 1-го порядка с разделяющимися переменными, линейные однородные и линейные неоднородные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ешать линейные однородные и неоднородные уравнения 2-го порядка с постоянными коэффициентами и уравнения, допускающие понижения степеней.</w:t>
            </w: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ния из практического занятия  №</w:t>
            </w:r>
            <w:r w:rsidR="00F90BF6">
              <w:rPr>
                <w:rFonts w:ascii="Times New Roman" w:eastAsia="Times New Roman" w:hAnsi="Times New Roman"/>
                <w:lang w:eastAsia="ru-RU"/>
              </w:rPr>
              <w:t xml:space="preserve"> 9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в 2-х вариантах.</w:t>
            </w:r>
          </w:p>
          <w:p w:rsidR="00F90BF6" w:rsidRPr="00F90BF6" w:rsidRDefault="00F90BF6" w:rsidP="00F90BF6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90BF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тельная работа обучающихся №10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3959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числового ряда, остатка ряда, свойства ряд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признаки сравнения, признаки Даламбера и Коши, интегральный признак положительных ряд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знакочередующихся рядов, признак Лейбница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абсолютной и условной сходимости произвольных числовых рядов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функциональных последовательностей и рядов , определение степенного ряда, радиуса и области сходимост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ряда Тейлора, формулы разложения элементарных функц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определение ряда Фурье.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Тема 4.5. 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ория рядов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542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исследовать на сходимость положительные ряд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исследовать на абсолютную и условную сходимость числовые ряд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радиус сходимости степенного ряда, исследовать поведение степенного ряда на концах интервала сходимост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азлагать элементарные функции в ряд Тейлора.</w:t>
            </w: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</w:t>
            </w:r>
            <w:r w:rsidR="004146DD">
              <w:rPr>
                <w:rFonts w:ascii="Times New Roman" w:eastAsia="Times New Roman" w:hAnsi="Times New Roman"/>
                <w:lang w:eastAsia="ru-RU"/>
              </w:rPr>
              <w:t xml:space="preserve">ния из практического занятия </w:t>
            </w:r>
            <w:r w:rsidR="00F90BF6">
              <w:rPr>
                <w:rFonts w:ascii="Times New Roman" w:eastAsia="Times New Roman" w:hAnsi="Times New Roman"/>
                <w:lang w:eastAsia="ru-RU"/>
              </w:rPr>
              <w:t>№ 10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в 4-х вариантах.</w:t>
            </w:r>
          </w:p>
          <w:p w:rsidR="000418C8" w:rsidRPr="00E34CD4" w:rsidRDefault="00B3611F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3611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амостоятельная работа обучающихся №11.            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221D1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 Численные методы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1125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- 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е приближенного числа, погрешности.</w:t>
            </w:r>
          </w:p>
        </w:tc>
        <w:tc>
          <w:tcPr>
            <w:tcW w:w="3029" w:type="dxa"/>
            <w:vMerge w:val="restart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Тема </w:t>
            </w:r>
            <w:r w:rsidR="00221D1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1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Приближенные вычисления. 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риближенное вычисление определенных интегралов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3534"/>
        </w:trPr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погрешность результата действий над приближенными числам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приближенное значение алгебраических и трансцендентных уравнен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приближенное решение систем линейных уравнений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составлять интерполяционные и экстраполяционные формулы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значения интегралов численными методами;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решение обыкновенных дифференциальных уравнений численными методами.</w:t>
            </w:r>
          </w:p>
        </w:tc>
        <w:tc>
          <w:tcPr>
            <w:tcW w:w="3029" w:type="dxa"/>
            <w:vMerge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ния из практического занятия  №11.</w:t>
            </w:r>
          </w:p>
          <w:p w:rsidR="000418C8" w:rsidRPr="00E34CD4" w:rsidRDefault="00B3611F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3611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амостоятельная работа обучающихся №12.                     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решение обыкновенных дифференциальных уравнений численными методами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ть: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Тема </w:t>
            </w:r>
            <w:r w:rsidR="00221D1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2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риближенное решение дифференциальных уравнений.</w:t>
            </w: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46" w:type="dxa"/>
          </w:tcPr>
          <w:p w:rsidR="000418C8" w:rsidRPr="00E34CD4" w:rsidRDefault="00CE63C9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E63C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стоятельная работа обучающихся №13.</w:t>
            </w: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5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7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c>
          <w:tcPr>
            <w:tcW w:w="488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029" w:type="dxa"/>
          </w:tcPr>
          <w:p w:rsidR="000418C8" w:rsidRPr="00E34CD4" w:rsidRDefault="000418C8" w:rsidP="00CE63C9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46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9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45" w:type="dxa"/>
          </w:tcPr>
          <w:p w:rsidR="000418C8" w:rsidRPr="00E34CD4" w:rsidRDefault="00CE63C9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КЗАМЕН</w:t>
            </w:r>
          </w:p>
        </w:tc>
        <w:tc>
          <w:tcPr>
            <w:tcW w:w="677" w:type="dxa"/>
          </w:tcPr>
          <w:p w:rsidR="000418C8" w:rsidRPr="00E34CD4" w:rsidRDefault="00CE63C9" w:rsidP="00CE63C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0418C8" w:rsidRPr="00E34CD4" w:rsidRDefault="000418C8" w:rsidP="000418C8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bookmarkEnd w:id="1"/>
    <w:p w:rsidR="000418C8" w:rsidRPr="00E34CD4" w:rsidRDefault="000418C8" w:rsidP="000418C8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  <w:sectPr w:rsidR="000418C8" w:rsidSect="0063542A">
          <w:footerReference w:type="default" r:id="rId9"/>
          <w:pgSz w:w="16838" w:h="11906" w:orient="landscape"/>
          <w:pgMar w:top="1440" w:right="1080" w:bottom="1440" w:left="1080" w:header="720" w:footer="720" w:gutter="0"/>
          <w:pgNumType w:start="2"/>
          <w:cols w:space="720"/>
          <w:docGrid w:linePitch="326"/>
        </w:sectPr>
      </w:pPr>
    </w:p>
    <w:p w:rsidR="000418C8" w:rsidRPr="00E34CD4" w:rsidRDefault="000418C8" w:rsidP="000418C8">
      <w:pPr>
        <w:spacing w:after="0" w:line="240" w:lineRule="auto"/>
        <w:ind w:left="72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2. Состав КОС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для текущего контроля знаний, умений обучающихся 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по учебной дисциплине/ разделам и темам</w:t>
      </w: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10"/>
        <w:gridCol w:w="7"/>
        <w:gridCol w:w="8"/>
        <w:gridCol w:w="3678"/>
        <w:gridCol w:w="4563"/>
      </w:tblGrid>
      <w:tr w:rsidR="000418C8" w:rsidRPr="005F221C" w:rsidTr="0063542A"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№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именование КОС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Материалы для преставления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 ФОС</w:t>
            </w:r>
          </w:p>
        </w:tc>
      </w:tr>
      <w:tr w:rsidR="000418C8" w:rsidRPr="005F221C" w:rsidTr="0063542A">
        <w:trPr>
          <w:trHeight w:val="360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Раздел1. </w:t>
            </w:r>
            <w:r w:rsidRPr="00E34CD4">
              <w:rPr>
                <w:rFonts w:ascii="Times New Roman" w:eastAsia="Times New Roman" w:hAnsi="Times New Roman"/>
                <w:b/>
                <w:lang w:eastAsia="ru-RU"/>
              </w:rPr>
              <w:t>Линейная алгебра.</w:t>
            </w:r>
          </w:p>
        </w:tc>
      </w:tr>
      <w:tr w:rsidR="000418C8" w:rsidRPr="005F221C" w:rsidTr="0063542A">
        <w:trPr>
          <w:trHeight w:val="180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1.1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>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 xml:space="preserve"> Матрицы и определители.</w:t>
            </w:r>
          </w:p>
        </w:tc>
      </w:tr>
      <w:tr w:rsidR="000418C8" w:rsidRPr="005F221C" w:rsidTr="0063542A"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57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актическое занятие №1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Задания для выполнения.</w:t>
            </w:r>
          </w:p>
        </w:tc>
      </w:tr>
      <w:tr w:rsidR="000418C8" w:rsidRPr="005F221C" w:rsidTr="0063542A">
        <w:trPr>
          <w:trHeight w:val="33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амостоятельная работа №1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2-х вариантах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</w:tr>
      <w:tr w:rsidR="000418C8" w:rsidRPr="005F221C" w:rsidTr="0063542A">
        <w:trPr>
          <w:trHeight w:val="345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ru-RU"/>
              </w:rPr>
              <w:t>Тема 1.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Системы линейных уравнений.</w:t>
            </w:r>
          </w:p>
        </w:tc>
      </w:tr>
      <w:tr w:rsidR="000418C8" w:rsidRPr="005F221C" w:rsidTr="0063542A"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525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актическое занятие №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Задания для выполнения.</w:t>
            </w:r>
          </w:p>
        </w:tc>
      </w:tr>
      <w:tr w:rsidR="000418C8" w:rsidRPr="005F221C" w:rsidTr="0063542A">
        <w:trPr>
          <w:trHeight w:val="465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686" w:type="dxa"/>
            <w:gridSpan w:val="2"/>
          </w:tcPr>
          <w:p w:rsidR="000418C8" w:rsidRPr="00E34CD4" w:rsidRDefault="00221D1D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</w:t>
            </w:r>
            <w:r w:rsidR="000418C8"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амостоятельная работа №2 по теме 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из 11-ти вариантов.</w:t>
            </w:r>
          </w:p>
        </w:tc>
      </w:tr>
      <w:tr w:rsidR="000418C8" w:rsidRPr="005F221C" w:rsidTr="0063542A">
        <w:trPr>
          <w:trHeight w:val="256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lang w:eastAsia="ru-RU"/>
              </w:rPr>
              <w:t>Раздел 2. Элементы аналитической геометрии.</w:t>
            </w:r>
          </w:p>
        </w:tc>
      </w:tr>
      <w:tr w:rsidR="000418C8" w:rsidRPr="005F221C" w:rsidTr="0063542A">
        <w:trPr>
          <w:trHeight w:val="375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2.1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Векторы. Операции над векторами.</w:t>
            </w:r>
          </w:p>
        </w:tc>
      </w:tr>
      <w:tr w:rsidR="000418C8" w:rsidRPr="005F221C" w:rsidTr="0063542A"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285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амостоятельная работа №3по теме</w:t>
            </w: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210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2.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Прямая на плоскости. Кривые второго порядка.</w:t>
            </w:r>
          </w:p>
        </w:tc>
      </w:tr>
      <w:tr w:rsidR="000418C8" w:rsidRPr="005F221C" w:rsidTr="0063542A"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27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актическое занятие №3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Задания для выполнения.</w:t>
            </w:r>
          </w:p>
        </w:tc>
      </w:tr>
      <w:tr w:rsidR="000418C8" w:rsidRPr="005F221C" w:rsidTr="0063542A">
        <w:trPr>
          <w:trHeight w:val="27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амостоятельная работа №4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221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дел 3. Основы теории комплексных чисел.</w:t>
            </w:r>
          </w:p>
        </w:tc>
      </w:tr>
      <w:tr w:rsidR="000418C8" w:rsidRPr="005F221C" w:rsidTr="0063542A">
        <w:trPr>
          <w:trHeight w:val="330"/>
        </w:trPr>
        <w:tc>
          <w:tcPr>
            <w:tcW w:w="9066" w:type="dxa"/>
            <w:gridSpan w:val="5"/>
            <w:tcBorders>
              <w:top w:val="nil"/>
            </w:tcBorders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3.1</w:t>
            </w: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. Алгебраическая форма записи комплексных чисел.</w:t>
            </w:r>
          </w:p>
        </w:tc>
      </w:tr>
      <w:tr w:rsidR="000418C8" w:rsidRPr="005F221C" w:rsidTr="0063542A">
        <w:trPr>
          <w:trHeight w:val="225"/>
        </w:trPr>
        <w:tc>
          <w:tcPr>
            <w:tcW w:w="810" w:type="dxa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12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225"/>
        </w:trPr>
        <w:tc>
          <w:tcPr>
            <w:tcW w:w="810" w:type="dxa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13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Самостоятельная работа №5 по теме.</w:t>
            </w:r>
          </w:p>
        </w:tc>
        <w:tc>
          <w:tcPr>
            <w:tcW w:w="4563" w:type="dxa"/>
            <w:tcBorders>
              <w:top w:val="single" w:sz="4" w:space="0" w:color="auto"/>
            </w:tcBorders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10-ти вариантах.</w:t>
            </w:r>
          </w:p>
        </w:tc>
      </w:tr>
      <w:tr w:rsidR="000418C8" w:rsidRPr="005F221C" w:rsidTr="0063542A"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3.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Тригонометрическая и показательная формы комплексных чисел.</w:t>
            </w:r>
          </w:p>
        </w:tc>
      </w:tr>
      <w:tr w:rsidR="000418C8" w:rsidRPr="005F221C" w:rsidTr="0063542A">
        <w:trPr>
          <w:trHeight w:val="24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 устного  опроса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1012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686" w:type="dxa"/>
            <w:gridSpan w:val="2"/>
          </w:tcPr>
          <w:p w:rsidR="000418C8" w:rsidRPr="005F221C" w:rsidRDefault="000418C8" w:rsidP="0063542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5F221C">
              <w:rPr>
                <w:rFonts w:ascii="Times New Roman" w:hAnsi="Times New Roman"/>
                <w:sz w:val="20"/>
                <w:szCs w:val="20"/>
              </w:rPr>
              <w:t>Проверочные задания из практического занятия №4</w:t>
            </w:r>
            <w:r w:rsidRPr="005F221C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435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lang w:eastAsia="ru-RU"/>
              </w:rPr>
              <w:t xml:space="preserve">                                                                       РАЗДЕЛ 4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lang w:eastAsia="ru-RU"/>
              </w:rPr>
              <w:t>Основы математического анализа.</w:t>
            </w:r>
          </w:p>
        </w:tc>
      </w:tr>
      <w:tr w:rsidR="000418C8" w:rsidRPr="005F221C" w:rsidTr="0063542A">
        <w:trPr>
          <w:trHeight w:val="345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4.1</w:t>
            </w: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.Теория пределов. Непрерывность.</w:t>
            </w:r>
          </w:p>
        </w:tc>
      </w:tr>
      <w:tr w:rsidR="000418C8" w:rsidRPr="005F221C" w:rsidTr="0063542A">
        <w:trPr>
          <w:trHeight w:val="240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690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ая работа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2-х вариантах.</w:t>
            </w:r>
          </w:p>
        </w:tc>
      </w:tr>
      <w:tr w:rsidR="000418C8" w:rsidRPr="005F221C" w:rsidTr="0063542A">
        <w:trPr>
          <w:trHeight w:val="25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нтрольная работа по темам 1.1 – 3.2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256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4.2</w:t>
            </w: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. Дифференциальное исчисление функции одной действительной переменной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</w:tr>
      <w:tr w:rsidR="000418C8" w:rsidRPr="005F221C" w:rsidTr="0063542A">
        <w:trPr>
          <w:trHeight w:val="241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16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lastRenderedPageBreak/>
              <w:t>20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ния из практического занятия №5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</w:tr>
      <w:tr w:rsidR="000418C8" w:rsidRPr="005F221C" w:rsidTr="0063542A">
        <w:trPr>
          <w:trHeight w:val="25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1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ния из практического занятия №6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22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2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0"/>
                <w:szCs w:val="20"/>
                <w:lang w:eastAsia="ru-RU"/>
              </w:rPr>
              <w:t>Расчетно-графическая работа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552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4.3</w:t>
            </w: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. Интегральное исчисление функции одной действительной переменной.</w:t>
            </w:r>
          </w:p>
        </w:tc>
      </w:tr>
      <w:tr w:rsidR="000418C8" w:rsidRPr="005F221C" w:rsidTr="0063542A">
        <w:trPr>
          <w:trHeight w:val="270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3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989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4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верочные задания из практического занятия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 xml:space="preserve">  №7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</w:t>
            </w:r>
          </w:p>
        </w:tc>
      </w:tr>
      <w:tr w:rsidR="000418C8" w:rsidRPr="005F221C" w:rsidTr="0063542A">
        <w:trPr>
          <w:trHeight w:val="420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5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Cs/>
                <w:sz w:val="20"/>
                <w:szCs w:val="20"/>
                <w:lang w:eastAsia="ru-RU"/>
              </w:rPr>
              <w:t>Расчетно-графическая работа.</w:t>
            </w:r>
          </w:p>
        </w:tc>
        <w:tc>
          <w:tcPr>
            <w:tcW w:w="4563" w:type="dxa"/>
            <w:tcBorders>
              <w:bottom w:val="nil"/>
            </w:tcBorders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Комплект заданий в 4-х вариантах.</w:t>
            </w:r>
          </w:p>
        </w:tc>
      </w:tr>
      <w:tr w:rsidR="000418C8" w:rsidRPr="005F221C" w:rsidTr="0063542A">
        <w:trPr>
          <w:trHeight w:val="55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8256" w:type="dxa"/>
            <w:gridSpan w:val="4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Тема 4.4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Обыкновенные дифференциальные уравнения.</w:t>
            </w:r>
          </w:p>
        </w:tc>
      </w:tr>
      <w:tr w:rsidR="000418C8" w:rsidRPr="005F221C" w:rsidTr="0063542A">
        <w:trPr>
          <w:trHeight w:val="285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6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0418C8" w:rsidRPr="005F221C" w:rsidTr="0063542A">
        <w:trPr>
          <w:trHeight w:val="1057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27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верочные задания из практического занятия  №</w:t>
            </w:r>
            <w:r w:rsidRPr="00E34CD4">
              <w:rPr>
                <w:rFonts w:ascii="Times New Roman" w:eastAsia="Times New Roman" w:hAnsi="Times New Roman"/>
                <w:lang w:eastAsia="ru-RU"/>
              </w:rPr>
              <w:t>8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2-х вариантах.</w:t>
            </w:r>
          </w:p>
        </w:tc>
      </w:tr>
      <w:tr w:rsidR="000418C8" w:rsidRPr="005F221C" w:rsidTr="0063542A">
        <w:trPr>
          <w:trHeight w:val="256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  <w:t>Тема 4.5</w:t>
            </w:r>
            <w:r w:rsidRPr="00E34CD4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.Теория рядов.</w:t>
            </w:r>
          </w:p>
        </w:tc>
      </w:tr>
      <w:tr w:rsidR="000418C8" w:rsidRPr="005F221C" w:rsidTr="0063542A">
        <w:trPr>
          <w:trHeight w:val="213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</w:tc>
      </w:tr>
      <w:tr w:rsidR="000418C8" w:rsidRPr="005F221C" w:rsidTr="0063542A">
        <w:trPr>
          <w:trHeight w:val="690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29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верочные задания из практического занятия  №9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омплект заданий в 4-х вариантах.</w:t>
            </w:r>
          </w:p>
        </w:tc>
      </w:tr>
      <w:tr w:rsidR="000418C8" w:rsidRPr="005F221C" w:rsidTr="0063542A">
        <w:trPr>
          <w:trHeight w:val="228"/>
        </w:trPr>
        <w:tc>
          <w:tcPr>
            <w:tcW w:w="9066" w:type="dxa"/>
            <w:gridSpan w:val="5"/>
          </w:tcPr>
          <w:p w:rsidR="000418C8" w:rsidRPr="00E34CD4" w:rsidRDefault="00882D81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lang w:eastAsia="ru-RU"/>
              </w:rPr>
              <w:t>Раздел 5</w:t>
            </w:r>
            <w:r w:rsidR="000418C8" w:rsidRPr="00E34CD4">
              <w:rPr>
                <w:rFonts w:ascii="Times New Roman" w:eastAsia="Times New Roman" w:hAnsi="Times New Roman"/>
                <w:b/>
                <w:lang w:eastAsia="ru-RU"/>
              </w:rPr>
              <w:t>. Численные методы.</w:t>
            </w:r>
          </w:p>
        </w:tc>
      </w:tr>
      <w:tr w:rsidR="000418C8" w:rsidRPr="005F221C" w:rsidTr="0063542A">
        <w:trPr>
          <w:trHeight w:val="735"/>
        </w:trPr>
        <w:tc>
          <w:tcPr>
            <w:tcW w:w="9066" w:type="dxa"/>
            <w:gridSpan w:val="5"/>
          </w:tcPr>
          <w:p w:rsidR="000418C8" w:rsidRPr="00E34CD4" w:rsidRDefault="00882D81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i/>
                <w:lang w:eastAsia="ru-RU"/>
              </w:rPr>
              <w:t>Тема 5</w:t>
            </w:r>
            <w:r w:rsidR="000418C8"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.1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Приближенные вычисления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Приближенное вычисление определенных интегралов.</w:t>
            </w:r>
          </w:p>
        </w:tc>
      </w:tr>
      <w:tr w:rsidR="000418C8" w:rsidRPr="005F221C" w:rsidTr="0063542A">
        <w:trPr>
          <w:trHeight w:val="256"/>
        </w:trPr>
        <w:tc>
          <w:tcPr>
            <w:tcW w:w="810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32</w:t>
            </w:r>
          </w:p>
        </w:tc>
        <w:tc>
          <w:tcPr>
            <w:tcW w:w="3693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0418C8" w:rsidRPr="005F221C" w:rsidTr="0063542A">
        <w:trPr>
          <w:trHeight w:val="450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lang w:eastAsia="ru-RU"/>
              </w:rPr>
              <w:t>Проверочные задания из практического занятия  №11.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85"/>
        </w:trPr>
        <w:tc>
          <w:tcPr>
            <w:tcW w:w="9066" w:type="dxa"/>
            <w:gridSpan w:val="5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 xml:space="preserve">Тема </w:t>
            </w:r>
            <w:r w:rsidR="00882D81">
              <w:rPr>
                <w:rFonts w:ascii="Times New Roman" w:eastAsia="Times New Roman" w:hAnsi="Times New Roman"/>
                <w:b/>
                <w:i/>
                <w:lang w:eastAsia="ru-RU"/>
              </w:rPr>
              <w:t>5</w:t>
            </w:r>
            <w:r w:rsidRPr="00E34CD4">
              <w:rPr>
                <w:rFonts w:ascii="Times New Roman" w:eastAsia="Times New Roman" w:hAnsi="Times New Roman"/>
                <w:b/>
                <w:i/>
                <w:lang w:eastAsia="ru-RU"/>
              </w:rPr>
              <w:t>.2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i/>
                <w:lang w:eastAsia="ru-RU"/>
              </w:rPr>
              <w:t>Приближенное решение дифференциальных уравнений</w:t>
            </w:r>
          </w:p>
        </w:tc>
      </w:tr>
      <w:tr w:rsidR="000418C8" w:rsidRPr="005F221C" w:rsidTr="0063542A">
        <w:trPr>
          <w:trHeight w:val="375"/>
        </w:trPr>
        <w:tc>
          <w:tcPr>
            <w:tcW w:w="817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686" w:type="dxa"/>
            <w:gridSpan w:val="2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Устный опрос по теме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4563" w:type="dxa"/>
          </w:tcPr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еречень вопросов по теме.</w:t>
            </w:r>
          </w:p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0418C8" w:rsidRPr="005F221C" w:rsidTr="0063542A">
        <w:trPr>
          <w:trHeight w:val="237"/>
        </w:trPr>
        <w:tc>
          <w:tcPr>
            <w:tcW w:w="9066" w:type="dxa"/>
            <w:gridSpan w:val="5"/>
          </w:tcPr>
          <w:p w:rsidR="000418C8" w:rsidRPr="00E34CD4" w:rsidRDefault="00882D81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Экзамен</w:t>
            </w:r>
            <w:r w:rsidR="000418C8" w:rsidRPr="00E34C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</w:t>
            </w:r>
          </w:p>
        </w:tc>
      </w:tr>
      <w:tr w:rsidR="000418C8" w:rsidRPr="005F221C" w:rsidTr="0063542A">
        <w:trPr>
          <w:trHeight w:val="218"/>
        </w:trPr>
        <w:tc>
          <w:tcPr>
            <w:tcW w:w="825" w:type="dxa"/>
            <w:gridSpan w:val="3"/>
          </w:tcPr>
          <w:p w:rsidR="000418C8" w:rsidRPr="00E34CD4" w:rsidRDefault="000418C8" w:rsidP="006354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3678" w:type="dxa"/>
          </w:tcPr>
          <w:p w:rsidR="000418C8" w:rsidRPr="00E34CD4" w:rsidRDefault="00882D81" w:rsidP="00882D81">
            <w:pPr>
              <w:spacing w:after="0" w:line="240" w:lineRule="auto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Вопросы для подготовки к экзамену</w:t>
            </w:r>
            <w:r w:rsidR="000418C8"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по учебной дисциплине</w:t>
            </w:r>
          </w:p>
        </w:tc>
        <w:tc>
          <w:tcPr>
            <w:tcW w:w="4563" w:type="dxa"/>
          </w:tcPr>
          <w:p w:rsidR="000418C8" w:rsidRPr="00E34CD4" w:rsidRDefault="00882D81" w:rsidP="0063542A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КИМы (билеты)</w:t>
            </w:r>
          </w:p>
          <w:p w:rsidR="000418C8" w:rsidRPr="00E34CD4" w:rsidRDefault="000418C8" w:rsidP="0063542A">
            <w:pPr>
              <w:spacing w:after="0" w:line="240" w:lineRule="auto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E34CD4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о учебной дисциплине</w:t>
            </w:r>
          </w:p>
        </w:tc>
      </w:tr>
    </w:tbl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lang w:eastAsia="ru-RU"/>
        </w:rPr>
      </w:pPr>
    </w:p>
    <w:p w:rsidR="000418C8" w:rsidRPr="00E34CD4" w:rsidRDefault="000418C8" w:rsidP="000418C8">
      <w:pPr>
        <w:jc w:val="center"/>
        <w:rPr>
          <w:rFonts w:ascii="Times New Roman" w:hAnsi="Times New Roman"/>
          <w:b/>
          <w:sz w:val="28"/>
          <w:szCs w:val="28"/>
        </w:rPr>
      </w:pPr>
      <w:r w:rsidRPr="00E34CD4">
        <w:rPr>
          <w:rFonts w:ascii="Times New Roman" w:hAnsi="Times New Roman"/>
          <w:b/>
          <w:sz w:val="28"/>
          <w:szCs w:val="28"/>
        </w:rPr>
        <w:t>ФОНД ОЦЕНОЧНЫХ СРЕДСТВ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Раздел 1. Линейная алгебра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1.1.</w:t>
      </w:r>
    </w:p>
    <w:p w:rsidR="000418C8" w:rsidRPr="00E34CD4" w:rsidRDefault="000418C8" w:rsidP="000418C8">
      <w:pPr>
        <w:spacing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 Матрицы и определители.</w:t>
      </w:r>
    </w:p>
    <w:p w:rsidR="000418C8" w:rsidRPr="00E34CD4" w:rsidRDefault="000418C8" w:rsidP="000418C8">
      <w:pPr>
        <w:spacing w:line="240" w:lineRule="auto"/>
        <w:rPr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lastRenderedPageBreak/>
        <w:t>Вопросы для  устного  опроса по теме</w:t>
      </w:r>
      <w:r w:rsidRPr="00E34CD4">
        <w:rPr>
          <w:b/>
          <w:sz w:val="24"/>
          <w:szCs w:val="24"/>
        </w:rPr>
        <w:t>.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матрице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матрицей-строкой, матрицей столбцом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матрицы называются прямоугольными, квадратными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Какие матрицы называются равными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Что называется главной диагональю матрицы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матрица называется диагонально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матрица называется единично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матрица называется треугольно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значит транспонировать матрицу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суммой матриц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произведением матрицы на число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найти произведение двух матриц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состоит обязательное условие существования произведения матриц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определителем матрицы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числить определитель третьего порядка по схеме треугольников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минором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алгебраическим дополнением элемента определителя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разложить определитель по элементам столбца или строки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еречислите свойства определителя.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матрица называется невырожденно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матрица называется обратной по отношению к данной?</w:t>
      </w:r>
    </w:p>
    <w:p w:rsidR="000418C8" w:rsidRPr="00E34CD4" w:rsidRDefault="000418C8" w:rsidP="000418C8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в алгоритм нахождения обратной матрицы?</w:t>
      </w:r>
    </w:p>
    <w:p w:rsidR="000418C8" w:rsidRPr="00E34CD4" w:rsidRDefault="000418C8" w:rsidP="000418C8">
      <w:pPr>
        <w:rPr>
          <w:rFonts w:ascii="Times New Roman" w:hAnsi="Times New Roman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Практическое занятие №1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Операции над матрицами. Вычисление определителей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Задания для совместной работы.</w:t>
      </w:r>
    </w:p>
    <w:p w:rsidR="000418C8" w:rsidRPr="00E34CD4" w:rsidRDefault="000418C8" w:rsidP="000418C8">
      <w:pPr>
        <w:rPr>
          <w:rFonts w:ascii="Times New Roman" w:eastAsia="Times New Roman" w:hAnsi="Times New Roman"/>
          <w:lang w:eastAsia="ru-RU"/>
        </w:rPr>
      </w:pP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Вычислите: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С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8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8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Произведите умножение двух матриц а) 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,  б)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 определитель второго порядка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 определитель третьего порядка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Запишите все миноры определителя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йдите алгебраические дополнения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3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определителя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Разложите определитель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по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) элементам первой строки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lang w:eastAsia="ru-RU"/>
        </w:rPr>
      </w:pPr>
      <w:r w:rsidRPr="00E34CD4">
        <w:rPr>
          <w:rFonts w:ascii="Times New Roman" w:eastAsia="Times New Roman" w:hAnsi="Times New Roman"/>
          <w:lang w:eastAsia="ru-RU"/>
        </w:rPr>
        <w:t xml:space="preserve">             б) элементам второго столбца.</w:t>
      </w:r>
    </w:p>
    <w:p w:rsidR="000418C8" w:rsidRPr="00E34CD4" w:rsidRDefault="000418C8" w:rsidP="000418C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0418C8" w:rsidRPr="00E34CD4" w:rsidRDefault="000418C8" w:rsidP="000418C8">
      <w:pPr>
        <w:rPr>
          <w:rFonts w:ascii="Times New Roman" w:eastAsia="Times New Roman" w:hAnsi="Times New Roman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Самостоятельная работа №1 по теме 1.1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1.</w:t>
      </w:r>
    </w:p>
    <w:p w:rsidR="000418C8" w:rsidRPr="00E34CD4" w:rsidRDefault="000418C8" w:rsidP="000418C8">
      <w:pPr>
        <w:numPr>
          <w:ilvl w:val="0"/>
          <w:numId w:val="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+ 2В,  если  А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:  А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В – В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А,  где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3А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В, если 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2.</w:t>
      </w:r>
    </w:p>
    <w:p w:rsidR="000418C8" w:rsidRPr="00E34CD4" w:rsidRDefault="000418C8" w:rsidP="000418C8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атрицу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+ 2В,  если  А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:  А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В – В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А,  где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3А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В, если 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обратную матрицу для матрицы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</m:mr>
            </m:m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1.2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Системы линейных уравнений.</w:t>
      </w:r>
    </w:p>
    <w:p w:rsidR="000418C8" w:rsidRPr="00E34CD4" w:rsidRDefault="000418C8" w:rsidP="000418C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опросы для  устного  опроса по теме.</w:t>
      </w:r>
    </w:p>
    <w:p w:rsidR="000418C8" w:rsidRPr="00E34CD4" w:rsidRDefault="000418C8" w:rsidP="000418C8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теорему Крамера.</w:t>
      </w:r>
    </w:p>
    <w:p w:rsidR="000418C8" w:rsidRPr="00E34CD4" w:rsidRDefault="000418C8" w:rsidP="000418C8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формулы Крамера.</w:t>
      </w:r>
    </w:p>
    <w:p w:rsidR="000418C8" w:rsidRPr="00E34CD4" w:rsidRDefault="000418C8" w:rsidP="000418C8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метод Гаусса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Практическое занятие №2. </w:t>
      </w:r>
      <w:r w:rsidRPr="00E34CD4">
        <w:rPr>
          <w:rFonts w:ascii="Times New Roman" w:hAnsi="Times New Roman"/>
          <w:b/>
          <w:sz w:val="24"/>
          <w:szCs w:val="24"/>
        </w:rPr>
        <w:t>Решение систем линейных уравнений по формулам Крамера</w:t>
      </w:r>
      <w:r w:rsidRPr="00E34CD4">
        <w:rPr>
          <w:rFonts w:ascii="Times New Roman" w:hAnsi="Times New Roman"/>
          <w:sz w:val="24"/>
          <w:szCs w:val="24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Задания для совместной работы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Решите систему линейных уравнений методом Крамера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а)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12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7.</m:t>
                </m:r>
              </m:e>
            </m:eqArr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б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7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4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2.</m:t>
                </m:r>
              </m:e>
            </m:eqArr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  в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3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3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-2.</m:t>
                </m:r>
              </m:e>
            </m:eqArr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г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6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9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4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3.</m:t>
                </m:r>
              </m:e>
            </m:eqArr>
          </m:e>
        </m:d>
      </m:oMath>
    </w:p>
    <w:p w:rsidR="000418C8" w:rsidRPr="005F221C" w:rsidRDefault="000418C8" w:rsidP="000418C8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Решите систему 4-х линейных уравнений с четырьмя неизвестными методом Крамера</w:t>
      </w:r>
    </w:p>
    <w:p w:rsidR="000418C8" w:rsidRPr="005F221C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0418C8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7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7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-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=2.</m:t>
                  </m:r>
                </m:e>
              </m:eqArr>
            </m:e>
          </m:d>
        </m:oMath>
      </m:oMathPara>
    </w:p>
    <w:p w:rsidR="000418C8" w:rsidRPr="005F221C" w:rsidRDefault="000418C8" w:rsidP="000418C8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5F221C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уя метод Гаусса решите систему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линейных уравнений</w:t>
      </w:r>
    </w:p>
    <w:p w:rsidR="000418C8" w:rsidRPr="005F221C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а)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4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9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3.</m:t>
                </m:r>
              </m:e>
            </m:eqArr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  б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-3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1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4,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+3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7.</m:t>
                </m:r>
              </m:e>
            </m:eqArr>
          </m:e>
        </m:d>
      </m:oMath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Индивидуальная самостоятельная работа №2 по теме 1.2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ариант – 1. 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6D6D77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3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=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-3z=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-y+z=1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</w:rPr>
            <m:t>;</m:t>
          </m:r>
        </m:oMath>
      </m:oMathPara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ариант –2.                            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4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y-2z=6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y+z=7</m:t>
                </m:r>
              </m:e>
            </m:eqArr>
          </m:e>
        </m:d>
      </m:oMath>
      <w:r w:rsidR="000418C8" w:rsidRPr="005F221C">
        <w:rPr>
          <w:rFonts w:ascii="Times New Roman" w:eastAsia="Times New Roman" w:hAnsi="Times New Roman"/>
          <w:sz w:val="24"/>
          <w:szCs w:val="24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3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+y-z=9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y+3z=-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y-2z=4</m:t>
                </m:r>
              </m:e>
            </m:eqArr>
          </m:e>
        </m:d>
      </m:oMath>
      <w:r w:rsidR="000418C8" w:rsidRPr="005F221C">
        <w:rPr>
          <w:rFonts w:ascii="Times New Roman" w:eastAsia="Times New Roman" w:hAnsi="Times New Roman"/>
          <w:sz w:val="24"/>
          <w:szCs w:val="24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4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9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x-y=2z=2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y-5z=1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5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y-5z=3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x-2y=0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6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5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-2z=0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2y-6z=8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7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3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x+y-2z=8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y-4z=4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8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7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-y+z=-3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x-y+z=1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9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x-y+z=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y-2z=6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y+2z=8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i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10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y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=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x+y-3z=7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y-3z=3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11.</w:t>
      </w:r>
    </w:p>
    <w:p w:rsidR="000418C8" w:rsidRPr="00E34CD4" w:rsidRDefault="006D6D77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x-y+3z=3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2y-4z=10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y-z=5</m:t>
                </m:r>
              </m:e>
            </m:eqArr>
          </m:e>
        </m: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Раздел 2. Элементы аналитической геометрии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Тема 2.1. 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Векторы. Операции над векторами.</w:t>
      </w:r>
    </w:p>
    <w:p w:rsidR="000418C8" w:rsidRPr="00E34CD4" w:rsidRDefault="000418C8" w:rsidP="000418C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опросы для  устного  опроса по теме.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вектором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длиной вектора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векторы называются равны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сложить два вектора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найти разность двух векторов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умножить вектор на число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векторы называются коллинеарны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разложить вектор в декартовой системе координат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базисом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координатами вектора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найти координаты вектора, заданного двумя точка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найти длину вектора, заданного двумя точка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числяется длина вектора, заданного своими координата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полняется сложение и вычитание векторов, заданных своими координата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Как умножить вектор, заданный своими координатами, на число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м свойством обладают координаты коллинеарных векторов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формулы деления отрезка в данном отношении.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формулы деления отрезка на две равные части.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скалярным произведением векторов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числяется скалярное произведение векторов, заданных своими координатами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м свойством обладает скалярное произведение векторов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у равно скалярное произведение двух перпендикулярных векторов?</w:t>
      </w:r>
    </w:p>
    <w:p w:rsidR="000418C8" w:rsidRPr="00E34CD4" w:rsidRDefault="000418C8" w:rsidP="000418C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у равно скалярное произведение коллинеарных векторов?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Самостоятельная работа №3 по теме 2.1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-1.</w:t>
      </w:r>
    </w:p>
    <w:p w:rsidR="000418C8" w:rsidRPr="00E34CD4" w:rsidRDefault="000418C8" w:rsidP="000418C8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-4;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;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;-2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;6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0;-3;4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заданного своим разложением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2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значения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при которых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;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m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16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: а)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б) координаты точки С, которая является серединой отрезка АВ,                                            если А(5; -1; 3), В(2;-2; 4).</w:t>
      </w:r>
    </w:p>
    <w:p w:rsidR="000418C8" w:rsidRPr="00E34CD4" w:rsidRDefault="000418C8" w:rsidP="000418C8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1;-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;4;-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а)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с</m:t>
                </m:r>
              </m:e>
            </m:ac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б)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-2.</w:t>
      </w:r>
    </w:p>
    <w:p w:rsidR="000418C8" w:rsidRPr="00E34CD4" w:rsidRDefault="000418C8" w:rsidP="000418C8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-5;4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-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-1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4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1;0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заданного своим разложением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2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0418C8" w:rsidRPr="00E34CD4" w:rsidRDefault="000418C8" w:rsidP="000418C8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значения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при которых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m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12;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: а) координаты вектора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D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б) координаты точки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которая является серединой отрезка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6; 3; - 2)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2; 4; 5).</w:t>
      </w:r>
    </w:p>
    <w:p w:rsidR="000418C8" w:rsidRPr="00E34CD4" w:rsidRDefault="000418C8" w:rsidP="000418C8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;-1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2;-4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а)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a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b</m:t>
                </m:r>
              </m:e>
            </m:ac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, б)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 xml:space="preserve">a 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-3.</w:t>
      </w:r>
    </w:p>
    <w:p w:rsidR="000418C8" w:rsidRPr="00E34CD4" w:rsidRDefault="000418C8" w:rsidP="000418C8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1;3;-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-2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-2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4;-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;6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заданного своим разложением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значения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при которых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m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2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: а)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, б) координаты точки С, которая является серединой отрезка АВ, если А(3; -2; 0), В(1; 2; -1).</w:t>
      </w:r>
    </w:p>
    <w:p w:rsidR="000418C8" w:rsidRPr="00E34CD4" w:rsidRDefault="000418C8" w:rsidP="000418C8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;-1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5;-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а)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с</m:t>
                </m:r>
              </m:e>
            </m:ac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б)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-4.</w:t>
      </w:r>
    </w:p>
    <w:p w:rsidR="000418C8" w:rsidRPr="00E34CD4" w:rsidRDefault="000418C8" w:rsidP="000418C8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;-4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-1;-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;-1;6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3;0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с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;-2;-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заданного своим разложением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p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2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значения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E34CD4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при которых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3;18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m;6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: а) координаты вектора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D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б) координаты точки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которая является серединой отрезка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9; -2; 3)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-5; -1; 6).</w:t>
      </w:r>
    </w:p>
    <w:p w:rsidR="000418C8" w:rsidRPr="00E34CD4" w:rsidRDefault="000418C8" w:rsidP="000418C8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векторы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;-2;1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;-4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а)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a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b</m:t>
                </m:r>
              </m:e>
            </m:ac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, б)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 xml:space="preserve">a 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2.2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Прямая на плоскости. Кривые второго порядка.</w:t>
      </w:r>
    </w:p>
    <w:p w:rsidR="000418C8" w:rsidRPr="00E34CD4" w:rsidRDefault="000418C8" w:rsidP="000418C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опросы для  устного  опроса по теме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уравнением прямой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м уравнением описывается прямая на плоскости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записывается каноническое уравнение прямой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Запишите уравнения осей координат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уравнения прямых, параллельных осям координат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составления уравнения прямой на плоскости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уравнение прямой с угловым коэффициентом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условие параллельности прямых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условие перпендикулярности прямых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найти угол между прямыми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м уравнением описывается кривая на плоскости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каноническое уравнение эллипса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эксцентриситетом эллипса? Какова его величина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у равен эксцентриситет окружности?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Запишите каноническое уравнение гиперболы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уравнение равносторонней гиперболы.</w:t>
      </w:r>
    </w:p>
    <w:p w:rsidR="000418C8" w:rsidRPr="00E34CD4" w:rsidRDefault="000418C8" w:rsidP="000418C8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шите каноническое уравнение параболы, директрисы параболы.</w:t>
      </w:r>
    </w:p>
    <w:p w:rsidR="000418C8" w:rsidRPr="00E34CD4" w:rsidRDefault="000418C8" w:rsidP="000418C8">
      <w:pPr>
        <w:rPr>
          <w:rFonts w:ascii="Times New Roman" w:eastAsia="Times New Roman" w:hAnsi="Times New Roman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Практическое занятие 3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 Составление уравнений прямых и кривых 2-го порядка, их построение.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Задания для совместной работы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роверьте принадлежат ли точки А(3; 14), В(4; 13), С(-3;0), Д(0; 5) прямой 7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-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21=0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Постройте прямые: 1)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5;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-3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=0;  2)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4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 -2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0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уравнение прямой, проходящей через точку  М(2; -4) и перпендикулярной вектору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</m:e>
        </m:ac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= (4; 2)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 длину отрезка прямой 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4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– 24 = 0, заключенного между осями координат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 прямой 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– 6 = 0  найдите точку М, равноудаленную от точек А(3; 5)                 и В(2; 6)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 углы наклона к оси Ох  для прямых: 1) у = х; 2) у = -х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 уравнение прямой, проходящей через начало координат, если её угловой коэффициент: 1)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6; 2)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k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-2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острый угол между прямыми 5х – 2у -16 = 0  и  3х+4у – 12 = 0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прямой, проходящей через точку  М(-2; -4) параллельно прямой  2х -3у + 16 = 0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Проверьте,  перпендикулярны ли следующие прямые: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1) 3х – 4у + 12 = 0 и 4х+ 3у – 6 = 0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2) 4х + 4у – 8 = 0 и 3х – 2у + 4 = 0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окружности, проходящей через точки А (3; 1), В (-2; 6),          С (-5; -2)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эллипса, если две его вершины находятся в точках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В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-8; 0)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В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8; 0), а фокусы  -  в точках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0; -6)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0; 6)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уравнение гиперболы, если её вершины находятся в точках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-3; 0)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А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3; 0), фокусы – в точках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(-5; 0)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5; 0).</w:t>
      </w:r>
    </w:p>
    <w:p w:rsidR="000418C8" w:rsidRPr="00E34CD4" w:rsidRDefault="000418C8" w:rsidP="000418C8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параболы с вершиной в начале координат, если её директрисой служит прямая х = -3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Самостоятельная работа №4  по теме 2.2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 1.</w:t>
      </w:r>
    </w:p>
    <w:p w:rsidR="000418C8" w:rsidRPr="00E34CD4" w:rsidRDefault="000418C8" w:rsidP="000418C8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 треугольнике АВС  ВМ – медиана, А(-1; 2; 2), В(2; -2; -1).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ти: а) координаты точки С; б) длину стороны ВС.</w:t>
      </w:r>
    </w:p>
    <w:p w:rsidR="000418C8" w:rsidRPr="00E34CD4" w:rsidRDefault="000418C8" w:rsidP="000418C8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ь угол между прямыми АВ и С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, если А(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 1; 0), В(0; 0; 2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), С(0; 2; 0)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 1; 2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.</w:t>
      </w:r>
    </w:p>
    <w:p w:rsidR="000418C8" w:rsidRPr="00E34CD4" w:rsidRDefault="000418C8" w:rsidP="000418C8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уравнение окружности с центром в точке (-3; 0) и проходящей через 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точку (2; 4).</w:t>
      </w:r>
    </w:p>
    <w:p w:rsidR="000418C8" w:rsidRPr="00E34CD4" w:rsidRDefault="000418C8" w:rsidP="000418C8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гиперболы, если её вершины находятся в точках (-3; 0) и (3; 0), а фокусы – в точках (-3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 0) и (3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 0).</w:t>
      </w:r>
    </w:p>
    <w:p w:rsidR="000418C8" w:rsidRPr="00E34CD4" w:rsidRDefault="000418C8" w:rsidP="000418C8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уравнение плоскости, проходящей через точку М(-2; 3; 4) и параллельной плоскости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z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4= 0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 2.</w:t>
      </w:r>
    </w:p>
    <w:p w:rsidR="000418C8" w:rsidRPr="00E34CD4" w:rsidRDefault="000418C8" w:rsidP="000418C8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 параллелограмме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BC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диагонали пересекаются в точке О, А(1; 3; -1), В(-2; 1; 0), О(0; 1,5; 0). Найдите: а) координаты точки С; б) длину стороны ВС.</w:t>
      </w:r>
    </w:p>
    <w:p w:rsidR="000418C8" w:rsidRPr="00E34CD4" w:rsidRDefault="000418C8" w:rsidP="000418C8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ь угол между прямыми АВ и С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А(6; -4; 8), В(8; -2;4), С(12; -6; 4)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14; -6; 2).</w:t>
      </w:r>
    </w:p>
    <w:p w:rsidR="000418C8" w:rsidRPr="00E34CD4" w:rsidRDefault="000418C8" w:rsidP="000418C8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эллипса, если две его вершины находятся в точках (0; -8) и (0; 8), а фокусы -  в точках (-5; 0) и (5; 0).</w:t>
      </w:r>
    </w:p>
    <w:p w:rsidR="000418C8" w:rsidRPr="00E34CD4" w:rsidRDefault="000418C8" w:rsidP="000418C8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гиперболы с фокусами на оси ОХ, если её действительная ось равна 26, а мнимая ось равна 42.</w:t>
      </w:r>
    </w:p>
    <w:p w:rsidR="000418C8" w:rsidRPr="00E34CD4" w:rsidRDefault="000418C8" w:rsidP="000418C8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пишите уравнение прямой, проходящей через точку М(2; 1; 3) и параллельной вектору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k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2;1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 3.</w:t>
      </w:r>
    </w:p>
    <w:p w:rsidR="000418C8" w:rsidRPr="00E34CD4" w:rsidRDefault="000418C8" w:rsidP="000418C8">
      <w:pPr>
        <w:numPr>
          <w:ilvl w:val="0"/>
          <w:numId w:val="1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треугольнике АВС  ВМ – медиана, А(-2; 4; 4), В(4; -4; -12), М(2; 2; -2).                               Найти:   а) координаты точки С; б) длину стороны ВС.</w:t>
      </w:r>
    </w:p>
    <w:p w:rsidR="000418C8" w:rsidRPr="00E34CD4" w:rsidRDefault="000418C8" w:rsidP="000418C8">
      <w:pPr>
        <w:numPr>
          <w:ilvl w:val="0"/>
          <w:numId w:val="1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ь угол между прямыми ВА и ВС, если А(-1; 4; 1), В(3; 4;-2), С(5; 2; -1).</w:t>
      </w:r>
    </w:p>
    <w:p w:rsidR="000418C8" w:rsidRPr="00E34CD4" w:rsidRDefault="000418C8" w:rsidP="000418C8">
      <w:pPr>
        <w:numPr>
          <w:ilvl w:val="0"/>
          <w:numId w:val="1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окружности с центром в точке (5; -7) и проходящей через точку (2; -3).</w:t>
      </w:r>
    </w:p>
    <w:p w:rsidR="000418C8" w:rsidRPr="00E34CD4" w:rsidRDefault="000418C8" w:rsidP="000418C8">
      <w:pPr>
        <w:numPr>
          <w:ilvl w:val="0"/>
          <w:numId w:val="1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гиперболы, если её вершины находятся в точках (-3; 0) и                   (3; 0), а фокусы – в точках (-5; 0) и (5; 0).</w:t>
      </w:r>
    </w:p>
    <w:p w:rsidR="000418C8" w:rsidRPr="00E34CD4" w:rsidRDefault="000418C8" w:rsidP="000418C8">
      <w:pPr>
        <w:numPr>
          <w:ilvl w:val="0"/>
          <w:numId w:val="1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ьте уравнение плоскости, проходящей через точку М(2; 2; -2) и параллельной плоскости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z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0.</w:t>
      </w: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Вариант – 4.</w:t>
      </w:r>
    </w:p>
    <w:p w:rsidR="000418C8" w:rsidRPr="00E34CD4" w:rsidRDefault="000418C8" w:rsidP="000418C8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 параллелограмме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BC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диагонали пересекаются в точке О, А(2; 6; -2), В(-4; 2; 0), О(0; 3; 0). Найдите: а) координаты точки С; б) длину стороны ВС.</w:t>
      </w:r>
    </w:p>
    <w:p w:rsidR="000418C8" w:rsidRPr="00E34CD4" w:rsidRDefault="000418C8" w:rsidP="000418C8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ь угол между прямыми АВ и С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А(3; -2; 4), В(4; -1;2), С(16; -3; 2),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17; -3; 1).</w:t>
      </w:r>
    </w:p>
    <w:p w:rsidR="000418C8" w:rsidRPr="00E34CD4" w:rsidRDefault="000418C8" w:rsidP="000418C8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эллипса, если две его вершины находятся в точках (0; -6) и (0; 6), а фокусы -  в точках (-3; 0) и (3; 0).</w:t>
      </w:r>
    </w:p>
    <w:p w:rsidR="000418C8" w:rsidRPr="00E34CD4" w:rsidRDefault="000418C8" w:rsidP="000418C8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оставьте уравнение гиперболы с фокусами на оси ОХ, если её действительная ось равна 24, а мнимая ось равна 40.</w:t>
      </w:r>
    </w:p>
    <w:p w:rsidR="000418C8" w:rsidRPr="00E34CD4" w:rsidRDefault="000418C8" w:rsidP="000418C8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Напишите уравнение прямой, проходящей через точку М(3; 2; 1) и параллельной вектору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k</m:t>
            </m:r>
          </m:e>
        </m:acc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3;1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Раздел 3. Основы теории комплексных чисел.</w:t>
      </w:r>
    </w:p>
    <w:p w:rsidR="000418C8" w:rsidRPr="00E34CD4" w:rsidRDefault="000418C8" w:rsidP="000418C8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i/>
          <w:lang w:eastAsia="ru-RU"/>
        </w:rPr>
        <w:t>Тема 3.1</w:t>
      </w:r>
      <w:r w:rsidRPr="00E34CD4">
        <w:rPr>
          <w:rFonts w:ascii="Times New Roman" w:eastAsia="Times New Roman" w:hAnsi="Times New Roman"/>
          <w:i/>
          <w:lang w:eastAsia="ru-RU"/>
        </w:rPr>
        <w:t>.</w:t>
      </w:r>
      <w:r w:rsidRPr="00E34CD4">
        <w:rPr>
          <w:rFonts w:ascii="Times New Roman" w:eastAsia="Times New Roman" w:hAnsi="Times New Roman"/>
          <w:b/>
          <w:i/>
          <w:lang w:eastAsia="ru-RU"/>
        </w:rPr>
        <w:t xml:space="preserve"> Алгебраическая форма записи комплексных чисел.</w:t>
      </w: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Дайте определение мнимой единицы.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Как вычисляют степени мнимой единицы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е число называется комплексным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комплексные числа называются чисто мнимыми? Приведите примеры комплексных чисел, чисто мнимых чисел.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комплексные числа называются равными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комплексные числа называются сопряженными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полняются сложение, вычитание, умножение комплексных чисел в алгебраической форме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ыполняется деление комплексных чисел в алгебраической форме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геометрически изображаются комплексные числа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color w:val="FF0000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модулем и аргументом комплексного числа?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пишите формулы для модуля и аргумента комплексного числа. 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Какие корни и сколько корней имеет квадратное уравнение с отрицательным дискриминантом? </w:t>
      </w:r>
    </w:p>
    <w:p w:rsidR="000418C8" w:rsidRPr="00E34CD4" w:rsidRDefault="000418C8" w:rsidP="000418C8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Как решить квадратное уравнение, если дискриминант его отрицателен? </w:t>
      </w:r>
    </w:p>
    <w:p w:rsidR="000418C8" w:rsidRPr="00E34CD4" w:rsidRDefault="000418C8" w:rsidP="000418C8">
      <w:pPr>
        <w:rPr>
          <w:b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Самостоятельная работа №5 по теме 3.1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3"/>
          <w:numId w:val="20"/>
        </w:numPr>
        <w:spacing w:after="0" w:line="240" w:lineRule="auto"/>
        <w:ind w:left="714" w:hanging="357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3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8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5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3"/>
          <w:numId w:val="20"/>
        </w:numPr>
        <w:spacing w:after="0" w:line="240" w:lineRule="auto"/>
        <w:ind w:left="714" w:hanging="357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 (5 – 4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3 +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); 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(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i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3"/>
          <w:numId w:val="20"/>
        </w:numPr>
        <w:spacing w:after="0" w:line="240" w:lineRule="auto"/>
        <w:ind w:left="714" w:hanging="357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4x +53 = 0.</w:t>
      </w:r>
    </w:p>
    <w:p w:rsidR="000418C8" w:rsidRPr="00E34CD4" w:rsidRDefault="000418C8" w:rsidP="000418C8">
      <w:pPr>
        <w:numPr>
          <w:ilvl w:val="3"/>
          <w:numId w:val="20"/>
        </w:numPr>
        <w:spacing w:after="0" w:line="240" w:lineRule="auto"/>
        <w:ind w:left="714" w:hanging="357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</w:p>
    <w:p w:rsidR="000418C8" w:rsidRPr="00E34CD4" w:rsidRDefault="006D6D77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= 1 + 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-2+2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i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0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0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1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 xml:space="preserve">1 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-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; б)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-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i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0418C8" w:rsidRPr="00E34CD4" w:rsidRDefault="000418C8" w:rsidP="000418C8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- 6x +13 = 0.</w:t>
      </w:r>
    </w:p>
    <w:p w:rsidR="000418C8" w:rsidRPr="00E34CD4" w:rsidRDefault="000418C8" w:rsidP="000418C8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                     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= 5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3. </w:t>
      </w:r>
    </w:p>
    <w:p w:rsidR="000418C8" w:rsidRPr="00E34CD4" w:rsidRDefault="000418C8" w:rsidP="000418C8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Вычислите: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5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9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7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1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полните действия: а) (3 +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+(-3 - 8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); б)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2-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i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)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i+5</m:t>
                </m:r>
              </m:den>
            </m:f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25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= 0.</w:t>
      </w:r>
    </w:p>
    <w:p w:rsidR="000418C8" w:rsidRPr="00E34CD4" w:rsidRDefault="000418C8" w:rsidP="000418C8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                     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=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5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4</w:t>
      </w:r>
      <w:r w:rsidRPr="00E34CD4">
        <w:rPr>
          <w:rFonts w:ascii="Times New Roman" w:hAnsi="Times New Roman"/>
          <w:b/>
          <w:sz w:val="24"/>
          <w:szCs w:val="24"/>
        </w:rPr>
        <w:t xml:space="preserve">. </w:t>
      </w:r>
    </w:p>
    <w:p w:rsidR="000418C8" w:rsidRPr="00E34CD4" w:rsidRDefault="000418C8" w:rsidP="000418C8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: (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3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7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- (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)∙6.</m:t>
        </m:r>
      </m:oMath>
    </w:p>
    <w:p w:rsidR="000418C8" w:rsidRPr="00E34CD4" w:rsidRDefault="000418C8" w:rsidP="000418C8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 (3 – 5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2 - 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; б)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-3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-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i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i-1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36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36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+13=0. </m:t>
        </m:r>
      </m:oMath>
    </w:p>
    <w:p w:rsidR="000418C8" w:rsidRPr="00E34CD4" w:rsidRDefault="000418C8" w:rsidP="000418C8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</w:p>
    <w:p w:rsidR="000418C8" w:rsidRPr="00E34CD4" w:rsidRDefault="006D6D77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= -3 + 3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2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ra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-2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e>
        </m:ra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5. </w:t>
      </w:r>
    </w:p>
    <w:p w:rsidR="000418C8" w:rsidRPr="00E34CD4" w:rsidRDefault="000418C8" w:rsidP="000418C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i∙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полните действия: а) (0,2 +0,1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+(0,8 – 1,1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; б)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i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-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 +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= 0.</w:t>
      </w:r>
    </w:p>
    <w:p w:rsidR="000418C8" w:rsidRPr="00E34CD4" w:rsidRDefault="000418C8" w:rsidP="000418C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                     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= 1 -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6</w:t>
      </w:r>
      <w:r w:rsidRPr="00E34CD4">
        <w:rPr>
          <w:rFonts w:ascii="Times New Roman" w:hAnsi="Times New Roman"/>
          <w:b/>
          <w:sz w:val="24"/>
          <w:szCs w:val="24"/>
        </w:rPr>
        <w:t xml:space="preserve">. </w:t>
      </w:r>
    </w:p>
    <w:p w:rsidR="000418C8" w:rsidRPr="00E34CD4" w:rsidRDefault="000418C8" w:rsidP="000418C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1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1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1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1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 (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)-(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i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)+(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-i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)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)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-i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4 = 0. </w:t>
      </w:r>
    </w:p>
    <w:p w:rsidR="000418C8" w:rsidRPr="00E34CD4" w:rsidRDefault="000418C8" w:rsidP="000418C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</w:p>
    <w:p w:rsidR="000418C8" w:rsidRPr="00E34CD4" w:rsidRDefault="006D6D77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= 6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1 - </w:t>
      </w:r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/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7. </w:t>
      </w:r>
    </w:p>
    <w:p w:rsidR="000418C8" w:rsidRPr="00E34CD4" w:rsidRDefault="000418C8" w:rsidP="000418C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е: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 (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1-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)-(7-3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)-(2+i)+(6-2i)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-2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i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3i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- 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10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 +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34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= 0.</w:t>
      </w:r>
    </w:p>
    <w:p w:rsidR="000418C8" w:rsidRPr="00E34CD4" w:rsidRDefault="000418C8" w:rsidP="000418C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                     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=2 –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6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/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8</w:t>
      </w:r>
      <w:r w:rsidRPr="00E34CD4">
        <w:rPr>
          <w:rFonts w:ascii="Times New Roman" w:hAnsi="Times New Roman"/>
          <w:b/>
          <w:sz w:val="24"/>
          <w:szCs w:val="24"/>
        </w:rPr>
        <w:t xml:space="preserve">. </w:t>
      </w:r>
    </w:p>
    <w:p w:rsidR="000418C8" w:rsidRPr="00E34CD4" w:rsidRDefault="000418C8" w:rsidP="000418C8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: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13</m:t>
                </m:r>
              </m:sup>
            </m:sSup>
          </m:den>
        </m:f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23</m:t>
                </m:r>
              </m:sup>
            </m:sSup>
          </m:den>
        </m:f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33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.</w:t>
      </w:r>
    </w:p>
    <w:p w:rsidR="000418C8" w:rsidRPr="00E34CD4" w:rsidRDefault="000418C8" w:rsidP="000418C8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полните действия: а) (5 + 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5 -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); 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1+i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+i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6</m:t>
                    </m:r>
                  </m:e>
                </m:rad>
              </m:e>
            </m:rad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- 2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 +26= 0.</w:t>
      </w:r>
    </w:p>
    <w:p w:rsidR="000418C8" w:rsidRPr="00E34CD4" w:rsidRDefault="000418C8" w:rsidP="000418C8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модуль и аргумент комплексных чисел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                      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= -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3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+3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= -2 - 2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i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3.2.</w:t>
      </w:r>
    </w:p>
    <w:p w:rsidR="000418C8" w:rsidRPr="00E34CD4" w:rsidRDefault="000418C8" w:rsidP="000418C8">
      <w:pPr>
        <w:rPr>
          <w:rFonts w:ascii="Times New Roman" w:hAnsi="Times New Roman"/>
          <w:b/>
          <w:i/>
          <w:sz w:val="24"/>
          <w:szCs w:val="24"/>
        </w:rPr>
      </w:pPr>
      <w:r w:rsidRPr="00E34CD4">
        <w:rPr>
          <w:rFonts w:ascii="Times New Roman" w:hAnsi="Times New Roman"/>
          <w:b/>
          <w:i/>
          <w:sz w:val="24"/>
          <w:szCs w:val="24"/>
        </w:rPr>
        <w:t>Тригонометрическая и показательная формы комплексных чисел.</w:t>
      </w: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записывается комплексное число в тригонометрической форме?</w:t>
      </w:r>
    </w:p>
    <w:p w:rsidR="000418C8" w:rsidRPr="00E34CD4" w:rsidRDefault="000418C8" w:rsidP="000418C8">
      <w:pPr>
        <w:tabs>
          <w:tab w:val="left" w:pos="709"/>
        </w:tabs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 xml:space="preserve">            Как записывается комплексное число в показательной форме? Формула Эйлера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перехода от алгебраической формы комплексного числа к тригонометрической и обратно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перехода от алгебраической формы комплексного числа к показательной и обратно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перейти от тригонометрической формы комплексного числа к показательной и обратно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умножаются комплексные числа, записанные в тригонометрическ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умножаются комплексные числа, записанные в показательной форме?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деления комплексных чисел в тригонометрическ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деления комплексных чисел в показательн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озвести в степень комплексное число, записанное в тригонометрическ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возвести в степень комплексное число, записанное в показательной форме?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Сформулируйте правило извлечения корня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–й степени из комплексного числа, записанного в тригонометрическ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извлечения корня n –й степени из комплексного числа, записанного в показательной форме.</w:t>
      </w:r>
    </w:p>
    <w:p w:rsidR="000418C8" w:rsidRPr="00E34CD4" w:rsidRDefault="000418C8" w:rsidP="000418C8">
      <w:pPr>
        <w:numPr>
          <w:ilvl w:val="0"/>
          <w:numId w:val="2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колько значений имеет корень n-й степени из комплексного числа?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Проверочные задания из практического занятия №4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1. </w:t>
      </w:r>
    </w:p>
    <w:p w:rsidR="000418C8" w:rsidRPr="00E34CD4" w:rsidRDefault="000418C8" w:rsidP="000418C8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сать комплексные числа в тригонометрической и в показательной формах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5i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1+i.</m:t>
        </m:r>
      </m:oMath>
    </w:p>
    <w:p w:rsidR="000418C8" w:rsidRPr="00E34CD4" w:rsidRDefault="000418C8" w:rsidP="000418C8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редставьте в алгебраической и показательной формах комплексные числ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3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5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11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6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11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6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.</m:t>
        </m:r>
      </m:oMath>
    </w:p>
    <w:p w:rsidR="000418C8" w:rsidRPr="00E34CD4" w:rsidRDefault="000418C8" w:rsidP="000418C8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комплексные числа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3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3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°</m:t>
                    </m:r>
                  </m:sup>
                </m:sSup>
              </m:e>
            </m:fun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3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°</m:t>
                    </m:r>
                  </m:sup>
                </m:sSup>
              </m:e>
            </m:fun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2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os</m:t>
            </m:r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0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°</m:t>
                </m:r>
              </m:sup>
            </m:sSup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+i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sin</m:t>
            </m:r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0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°</m:t>
                </m:r>
              </m:sup>
            </m:sSup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)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: а)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в)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b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 г) 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g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/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30"/>
        </w:numPr>
        <w:spacing w:after="0" w:line="240" w:lineRule="auto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сать комплексные числа в тригонометрической и в показательной формах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-6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1-i.</m:t>
        </m:r>
      </m:oMath>
    </w:p>
    <w:p w:rsidR="000418C8" w:rsidRPr="00E34CD4" w:rsidRDefault="000418C8" w:rsidP="000418C8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редставьте в алгебраической и показательной формах комплексные числ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2,5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2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3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8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15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15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.</m:t>
        </m:r>
      </m:oMath>
    </w:p>
    <w:p w:rsidR="000418C8" w:rsidRPr="00E34CD4" w:rsidRDefault="000418C8" w:rsidP="000418C8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Даны комплексные числа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3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fun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5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+i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)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: а)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в)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b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 г) 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g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numPr>
          <w:ilvl w:val="0"/>
          <w:numId w:val="31"/>
        </w:numPr>
        <w:spacing w:after="0" w:line="240" w:lineRule="auto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сать комплексные числа в тригонометрической и в показательной формах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-2-2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3.</m:t>
        </m:r>
      </m:oMath>
    </w:p>
    <w:p w:rsidR="000418C8" w:rsidRPr="00E34CD4" w:rsidRDefault="000418C8" w:rsidP="000418C8">
      <w:pPr>
        <w:numPr>
          <w:ilvl w:val="0"/>
          <w:numId w:val="3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редставьте в алгебраической и показательной формах комплексные числ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10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3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8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4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.</m:t>
        </m:r>
      </m:oMath>
    </w:p>
    <w:p w:rsidR="000418C8" w:rsidRPr="00E34CD4" w:rsidRDefault="000418C8" w:rsidP="000418C8">
      <w:pPr>
        <w:numPr>
          <w:ilvl w:val="0"/>
          <w:numId w:val="3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комплексные числа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2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</m:e>
            </m:fun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</m:e>
            </m:fun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5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π</m:t>
            </m:r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+i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π</m:t>
            </m:r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)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: а)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в)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b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 г) 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g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4</w:t>
      </w:r>
      <w:r w:rsidRPr="00E34CD4">
        <w:rPr>
          <w:rFonts w:ascii="Times New Roman" w:hAnsi="Times New Roman"/>
          <w:b/>
          <w:sz w:val="24"/>
          <w:szCs w:val="24"/>
        </w:rPr>
        <w:t>.</w:t>
      </w:r>
    </w:p>
    <w:p w:rsidR="000418C8" w:rsidRPr="00E34CD4" w:rsidRDefault="000418C8" w:rsidP="000418C8">
      <w:pPr>
        <w:numPr>
          <w:ilvl w:val="0"/>
          <w:numId w:val="32"/>
        </w:numPr>
        <w:spacing w:after="0" w:line="240" w:lineRule="auto"/>
        <w:contextualSpacing/>
        <w:rPr>
          <w:rFonts w:ascii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аписать комплексные числа в тригонометрической и в показательной формах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-2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=-3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e>
        </m:rad>
        <m:r>
          <w:rPr>
            <w:rFonts w:ascii="Cambria Math" w:eastAsia="Times New Roman" w:hAnsi="Cambria Math"/>
            <w:sz w:val="24"/>
            <w:szCs w:val="24"/>
            <w:lang w:eastAsia="ru-RU"/>
          </w:rPr>
          <m:t>+3i.</m:t>
        </m:r>
      </m:oMath>
    </w:p>
    <w:p w:rsidR="000418C8" w:rsidRPr="00E34CD4" w:rsidRDefault="000418C8" w:rsidP="000418C8">
      <w:pPr>
        <w:numPr>
          <w:ilvl w:val="0"/>
          <w:numId w:val="3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редставьте в алгебраической и показательной формах комплексные числ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4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2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z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</m:t>
            </m:r>
          </m:fName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π</m:t>
            </m:r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+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</m:t>
            </m:r>
          </m:fName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π</m:t>
            </m:r>
          </m:e>
        </m:fun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).</m:t>
        </m:r>
      </m:oMath>
    </w:p>
    <w:p w:rsidR="000418C8" w:rsidRPr="00E34CD4" w:rsidRDefault="000418C8" w:rsidP="000418C8">
      <w:pPr>
        <w:numPr>
          <w:ilvl w:val="0"/>
          <w:numId w:val="3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ны комплексные числа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0,5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func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2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+i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)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: а)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в)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b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;  г) 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g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Контрольная работа по темам 1.1 – 3.2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1.</w:t>
      </w:r>
      <w:r w:rsidRPr="00E34CD4">
        <w:rPr>
          <w:rFonts w:ascii="Times New Roman" w:hAnsi="Times New Roman"/>
          <w:sz w:val="24"/>
          <w:szCs w:val="24"/>
        </w:rPr>
        <w:t xml:space="preserve">  Найдите матрицу  С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А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+ 3В, если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sz w:val="24"/>
          <w:szCs w:val="24"/>
        </w:rPr>
        <w:t xml:space="preserve">     А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,   В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2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Решите систему уравнений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x+2y+z=3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x-2y-2z=3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+y-z=-2.</m:t>
                  </m:r>
                </m:e>
              </m:eqArr>
            </m:e>
          </m:d>
        </m:oMath>
      </m:oMathPara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lastRenderedPageBreak/>
        <w:t>3.</w:t>
      </w:r>
      <w:r w:rsidRPr="00E34CD4">
        <w:rPr>
          <w:rFonts w:ascii="Times New Roman" w:hAnsi="Times New Roman"/>
          <w:sz w:val="24"/>
          <w:szCs w:val="24"/>
        </w:rPr>
        <w:t xml:space="preserve">  Найдите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3;-1;2</m:t>
            </m:r>
          </m:e>
        </m:d>
        <m:r>
          <w:rPr>
            <w:rFonts w:ascii="Cambria Math" w:eastAsia="Times New Roman" w:hAnsi="Cambria Math"/>
            <w:sz w:val="24"/>
            <w:szCs w:val="24"/>
          </w:rPr>
          <m:t xml:space="preserve"> и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4;2;-3</m:t>
            </m:r>
          </m:e>
        </m:d>
        <m:r>
          <w:rPr>
            <w:rFonts w:ascii="Cambria Math" w:eastAsia="Times New Roman" w:hAnsi="Cambria Math"/>
            <w:sz w:val="24"/>
            <w:szCs w:val="24"/>
          </w:rPr>
          <m:t>.</m:t>
        </m:r>
      </m:oMath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4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Выполните действия и найдите модуль комплексного числа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1-2</m:t>
            </m:r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1+i</m:t>
            </m:r>
          </m:den>
        </m:f>
      </m:oMath>
      <w:r w:rsidR="000418C8"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5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Представьте в показательной и тригонометрической форме комплексное число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m:oMath>
        <m:r>
          <w:rPr>
            <w:rFonts w:ascii="Cambria Math" w:eastAsia="Times New Roman" w:hAnsi="Cambria Math"/>
            <w:sz w:val="24"/>
            <w:szCs w:val="24"/>
          </w:rPr>
          <m:t>z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e>
        </m:ra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–</w:t>
      </w:r>
      <w:r w:rsidRPr="005F221C">
        <w:rPr>
          <w:rFonts w:ascii="Times New Roman" w:eastAsia="Times New Roman" w:hAnsi="Times New Roman"/>
          <w:sz w:val="24"/>
          <w:szCs w:val="24"/>
          <w:lang w:val="en-US"/>
        </w:rPr>
        <w:t>i</w:t>
      </w:r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</w:p>
    <w:p w:rsidR="000418C8" w:rsidRPr="005F221C" w:rsidRDefault="000418C8" w:rsidP="000418C8">
      <w:pPr>
        <w:rPr>
          <w:rFonts w:ascii="Times New Roman" w:eastAsia="Times New Roman" w:hAnsi="Times New Roman"/>
          <w:b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Вариант – 2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1.</w:t>
      </w:r>
      <w:r w:rsidRPr="00E34CD4">
        <w:rPr>
          <w:rFonts w:ascii="Times New Roman" w:hAnsi="Times New Roman"/>
          <w:sz w:val="24"/>
          <w:szCs w:val="24"/>
        </w:rPr>
        <w:t xml:space="preserve">  Найдите матрицу  С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А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- 2В, если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sz w:val="24"/>
          <w:szCs w:val="24"/>
        </w:rPr>
        <w:t xml:space="preserve">    А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,   В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2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Решите систему уравнений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x-y+z=6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-2y+z=9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-4y-2z=3.</m:t>
                  </m:r>
                </m:e>
              </m:eqArr>
            </m:e>
          </m:d>
        </m:oMath>
      </m:oMathPara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3.</w:t>
      </w:r>
      <w:r w:rsidRPr="00E34CD4">
        <w:rPr>
          <w:rFonts w:ascii="Times New Roman" w:hAnsi="Times New Roman"/>
          <w:sz w:val="24"/>
          <w:szCs w:val="24"/>
        </w:rPr>
        <w:t xml:space="preserve"> Найдите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3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=-2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-4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+3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k.</m:t>
            </m:r>
          </m:e>
        </m:acc>
      </m:oMath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4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Выполните действия и найдите модуль комплексного числа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-2-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+i</m:t>
            </m:r>
          </m:e>
        </m:d>
      </m:oMath>
      <w:r w:rsidR="000418C8"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5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Представьте в алгебраической и показательной форме комплексное число</w:t>
      </w:r>
    </w:p>
    <w:p w:rsidR="000418C8" w:rsidRPr="00FD6820" w:rsidRDefault="000418C8" w:rsidP="000418C8">
      <w:pPr>
        <w:rPr>
          <w:rFonts w:ascii="Times New Roman" w:hAnsi="Times New Roman"/>
          <w:i/>
          <w:sz w:val="24"/>
          <w:szCs w:val="24"/>
          <w:lang w:val="en-US"/>
        </w:rPr>
      </w:pPr>
      <w:r w:rsidRPr="005F221C">
        <w:rPr>
          <w:rFonts w:ascii="Times New Roman" w:eastAsia="Times New Roman" w:hAnsi="Times New Roman"/>
          <w:sz w:val="24"/>
          <w:szCs w:val="24"/>
          <w:lang w:val="en-US"/>
        </w:rPr>
        <w:t>Z</w:t>
      </w:r>
      <w:r w:rsidRPr="00FD6820">
        <w:rPr>
          <w:rFonts w:ascii="Times New Roman" w:eastAsia="Times New Roman" w:hAnsi="Times New Roman"/>
          <w:sz w:val="24"/>
          <w:szCs w:val="24"/>
          <w:lang w:val="en-US"/>
        </w:rPr>
        <w:t xml:space="preserve">=2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(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4</m:t>
                </m:r>
              </m:den>
            </m:f>
          </m:e>
        </m:func>
      </m:oMath>
      <w:r w:rsidRPr="00FD6820"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w:r w:rsidRPr="005F221C">
        <w:rPr>
          <w:rFonts w:ascii="Times New Roman" w:eastAsia="Times New Roman" w:hAnsi="Times New Roman"/>
          <w:sz w:val="24"/>
          <w:szCs w:val="24"/>
          <w:lang w:val="en-US"/>
        </w:rPr>
        <w:t>i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4</m:t>
                </m:r>
              </m:den>
            </m:f>
          </m:e>
        </m:func>
      </m:oMath>
      <w:r w:rsidRPr="00FD6820">
        <w:rPr>
          <w:rFonts w:ascii="Times New Roman" w:eastAsia="Times New Roman" w:hAnsi="Times New Roman"/>
          <w:sz w:val="24"/>
          <w:szCs w:val="24"/>
          <w:lang w:val="en-US"/>
        </w:rPr>
        <w:t>).</w:t>
      </w:r>
    </w:p>
    <w:p w:rsidR="000418C8" w:rsidRPr="00FD6820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FD6820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1. </w:t>
      </w:r>
      <w:r w:rsidRPr="00E34CD4">
        <w:rPr>
          <w:rFonts w:ascii="Times New Roman" w:hAnsi="Times New Roman"/>
          <w:sz w:val="24"/>
          <w:szCs w:val="24"/>
        </w:rPr>
        <w:t xml:space="preserve"> Найдите матрицу   С = 4А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В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, если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sz w:val="24"/>
          <w:szCs w:val="24"/>
        </w:rPr>
        <w:t xml:space="preserve">   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, 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2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Решите систему уравнений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x+2y-z=1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x+3y-2z=2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x+2y-3z=0.</m:t>
                  </m:r>
                </m:e>
              </m:eqArr>
            </m:e>
          </m:d>
        </m:oMath>
      </m:oMathPara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3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Найдите угол между векторами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(-2;2; -1)</m:t>
        </m:r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и 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(-6;3;6)</m:t>
        </m:r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4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Вычислите  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6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+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0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+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30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+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36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+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54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lastRenderedPageBreak/>
        <w:t>5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Найдите произведение комплексных чисел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в тригонометрической форме и представьте полученное число в алгебраической форме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</m:oMath>
      <w:r w:rsidR="000418C8" w:rsidRPr="005F221C">
        <w:rPr>
          <w:rFonts w:ascii="Times New Roman" w:eastAsia="Times New Roman" w:hAnsi="Times New Roman"/>
          <w:sz w:val="24"/>
          <w:szCs w:val="24"/>
        </w:rPr>
        <w:t xml:space="preserve"> = 2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i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func>
              </m:e>
            </m:func>
          </m:e>
        </m:d>
      </m:oMath>
      <w:r w:rsidR="000418C8" w:rsidRPr="005F221C">
        <w:rPr>
          <w:rFonts w:ascii="Times New Roman" w:eastAsia="Times New Roman" w:hAnsi="Times New Roman"/>
          <w:sz w:val="24"/>
          <w:szCs w:val="24"/>
        </w:rPr>
        <w:t xml:space="preserve">, 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5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eastAsia="Times New Roman" w:hAnsi="Cambria Math"/>
                <w:sz w:val="24"/>
                <w:szCs w:val="24"/>
              </w:rPr>
              <m:t xml:space="preserve">+i 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e>
            </m:func>
          </m:e>
        </m:d>
      </m:oMath>
      <w:r w:rsidR="000418C8"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</w:p>
    <w:p w:rsidR="000418C8" w:rsidRPr="005F221C" w:rsidRDefault="000418C8" w:rsidP="000418C8">
      <w:pPr>
        <w:rPr>
          <w:rFonts w:ascii="Times New Roman" w:eastAsia="Times New Roman" w:hAnsi="Times New Roman"/>
          <w:b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Вариант – 4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1.</w:t>
      </w:r>
      <w:r w:rsidRPr="00E34CD4">
        <w:rPr>
          <w:rFonts w:ascii="Times New Roman" w:hAnsi="Times New Roman"/>
          <w:sz w:val="24"/>
          <w:szCs w:val="24"/>
        </w:rPr>
        <w:t xml:space="preserve"> Найдите матрицу   С = 3А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В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5F221C">
        <w:rPr>
          <w:rFonts w:ascii="Times New Roman" w:eastAsia="Times New Roman" w:hAnsi="Times New Roman"/>
          <w:sz w:val="24"/>
          <w:szCs w:val="24"/>
        </w:rPr>
        <w:t>, если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sz w:val="24"/>
          <w:szCs w:val="24"/>
        </w:rPr>
        <w:t xml:space="preserve">    А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,   В =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2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Решите систему уравнений</w:t>
      </w:r>
    </w:p>
    <w:p w:rsidR="000418C8" w:rsidRPr="005F221C" w:rsidRDefault="006D6D77" w:rsidP="000418C8">
      <w:pPr>
        <w:rPr>
          <w:rFonts w:ascii="Times New Roman" w:eastAsia="Times New Roman" w:hAnsi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3x+y+3z=2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x-2y+2z=1,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x+2y+3z=1.</m:t>
                  </m:r>
                </m:e>
              </m:eqArr>
            </m:e>
          </m:d>
        </m:oMath>
      </m:oMathPara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3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Даны векторы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=-4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-3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+5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k</m:t>
            </m:r>
          </m:e>
        </m:acc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 и  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=-2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+3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 xml:space="preserve">k. </m:t>
            </m:r>
          </m:e>
        </m:acc>
      </m:oMath>
      <w:r w:rsidRPr="005F221C">
        <w:rPr>
          <w:rFonts w:ascii="Times New Roman" w:eastAsia="Times New Roman" w:hAnsi="Times New Roman"/>
          <w:sz w:val="24"/>
          <w:szCs w:val="24"/>
        </w:rPr>
        <w:t xml:space="preserve">  Найдите угол между ними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4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Вычислите 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13</m:t>
                </m:r>
              </m:sup>
            </m:sSup>
          </m:den>
        </m:f>
        <m:r>
          <w:rPr>
            <w:rFonts w:ascii="Cambria Math" w:eastAsia="Times New Roman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3</m:t>
                </m:r>
              </m:sup>
            </m:sSup>
          </m:den>
        </m:f>
        <m:r>
          <w:rPr>
            <w:rFonts w:ascii="Cambria Math" w:eastAsia="Times New Roman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33</m:t>
                </m:r>
              </m:sup>
            </m:sSup>
          </m:den>
        </m:f>
      </m:oMath>
      <w:r w:rsidRPr="005F221C">
        <w:rPr>
          <w:rFonts w:ascii="Times New Roman" w:eastAsia="Times New Roman" w:hAnsi="Times New Roman"/>
          <w:sz w:val="24"/>
          <w:szCs w:val="24"/>
        </w:rPr>
        <w:t>.</w:t>
      </w:r>
    </w:p>
    <w:p w:rsidR="000418C8" w:rsidRPr="005F221C" w:rsidRDefault="000418C8" w:rsidP="000418C8">
      <w:pPr>
        <w:rPr>
          <w:rFonts w:ascii="Times New Roman" w:eastAsia="Times New Roman" w:hAnsi="Times New Roman"/>
          <w:sz w:val="24"/>
          <w:szCs w:val="24"/>
        </w:rPr>
      </w:pPr>
      <w:r w:rsidRPr="005F221C">
        <w:rPr>
          <w:rFonts w:ascii="Times New Roman" w:eastAsia="Times New Roman" w:hAnsi="Times New Roman"/>
          <w:b/>
          <w:sz w:val="24"/>
          <w:szCs w:val="24"/>
        </w:rPr>
        <w:t>5.</w:t>
      </w:r>
      <w:r w:rsidRPr="005F221C">
        <w:rPr>
          <w:rFonts w:ascii="Times New Roman" w:eastAsia="Times New Roman" w:hAnsi="Times New Roman"/>
          <w:sz w:val="24"/>
          <w:szCs w:val="24"/>
        </w:rPr>
        <w:t xml:space="preserve">  Вычислите с помощью формулы Муавра и запишите полученное число в алгебраической форме</w:t>
      </w:r>
    </w:p>
    <w:p w:rsidR="000418C8" w:rsidRPr="00FD6820" w:rsidRDefault="000418C8" w:rsidP="000418C8">
      <w:pPr>
        <w:rPr>
          <w:rFonts w:ascii="Times New Roman" w:eastAsia="Times New Roman" w:hAnsi="Times New Roman"/>
          <w:sz w:val="24"/>
          <w:szCs w:val="24"/>
          <w:lang w:val="en-US"/>
        </w:rPr>
      </w:pPr>
      <w:r w:rsidRPr="005F221C">
        <w:rPr>
          <w:rFonts w:ascii="Times New Roman" w:eastAsia="Times New Roman" w:hAnsi="Times New Roman"/>
          <w:sz w:val="24"/>
          <w:szCs w:val="24"/>
          <w:lang w:val="en-US"/>
        </w:rPr>
        <w:t>Z</w:t>
      </w:r>
      <w:r w:rsidRPr="00FD6820">
        <w:rPr>
          <w:rFonts w:ascii="Times New Roman" w:eastAsia="Times New Roman" w:hAnsi="Times New Roman"/>
          <w:sz w:val="24"/>
          <w:szCs w:val="24"/>
          <w:lang w:val="en-US"/>
        </w:rPr>
        <w:t xml:space="preserve"> = 2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4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4</m:t>
                            </m:r>
                          </m:den>
                        </m:f>
                      </m:e>
                    </m:func>
                  </m:e>
                </m:func>
              </m:e>
            </m:d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6</m:t>
            </m:r>
          </m:sup>
        </m:sSup>
      </m:oMath>
      <w:r w:rsidRPr="00FD6820">
        <w:rPr>
          <w:rFonts w:ascii="Times New Roman" w:eastAsia="Times New Roman" w:hAnsi="Times New Roman"/>
          <w:sz w:val="24"/>
          <w:szCs w:val="24"/>
          <w:lang w:val="en-US"/>
        </w:rPr>
        <w:t>.</w:t>
      </w:r>
    </w:p>
    <w:p w:rsidR="000418C8" w:rsidRPr="00FD6820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FD6820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FD6820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FD6820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РАЗДЕЛ 4.</w:t>
      </w:r>
    </w:p>
    <w:p w:rsidR="000418C8" w:rsidRPr="00E34CD4" w:rsidRDefault="000418C8" w:rsidP="000418C8">
      <w:pPr>
        <w:jc w:val="center"/>
        <w:rPr>
          <w:sz w:val="28"/>
          <w:szCs w:val="28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Основы математического анализа.</w:t>
      </w:r>
    </w:p>
    <w:p w:rsidR="000418C8" w:rsidRPr="00E34CD4" w:rsidRDefault="000418C8" w:rsidP="000418C8">
      <w:pPr>
        <w:spacing w:after="0" w:line="240" w:lineRule="auto"/>
        <w:contextualSpacing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4.1.</w:t>
      </w:r>
    </w:p>
    <w:p w:rsidR="000418C8" w:rsidRPr="00E34CD4" w:rsidRDefault="000418C8" w:rsidP="000418C8">
      <w:pPr>
        <w:rPr>
          <w:rFonts w:ascii="Times New Roman" w:hAnsi="Times New Roman"/>
          <w:b/>
          <w:i/>
          <w:sz w:val="24"/>
          <w:szCs w:val="24"/>
        </w:rPr>
      </w:pPr>
      <w:r w:rsidRPr="00E34CD4">
        <w:rPr>
          <w:rFonts w:ascii="Times New Roman" w:hAnsi="Times New Roman"/>
          <w:b/>
          <w:i/>
          <w:sz w:val="24"/>
          <w:szCs w:val="24"/>
        </w:rPr>
        <w:t>Теория пределов. Непрерывность.</w:t>
      </w: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Дайте определение предела в точке.</w:t>
      </w:r>
    </w:p>
    <w:p w:rsidR="000418C8" w:rsidRPr="00E34CD4" w:rsidRDefault="000418C8" w:rsidP="000418C8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Объясните раскрытие неопределенности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0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0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айте определение предела функции на бесконечности. Объясните основной метод раскрытия неопределенности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теоремы о пределах.</w:t>
      </w:r>
    </w:p>
    <w:p w:rsidR="000418C8" w:rsidRPr="00E34CD4" w:rsidRDefault="000418C8" w:rsidP="000418C8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и напишите первый и второй замечательные пределы.</w:t>
      </w:r>
    </w:p>
    <w:p w:rsidR="000418C8" w:rsidRPr="00E34CD4" w:rsidRDefault="000418C8" w:rsidP="000418C8"/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Проверочная работа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ычислите пределы.</w:t>
      </w:r>
    </w:p>
    <w:p w:rsidR="000418C8" w:rsidRPr="00E34CD4" w:rsidRDefault="006D6D77" w:rsidP="000418C8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5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7х+10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6х+5</m:t>
                </m:r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6D6D77" w:rsidP="000418C8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5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5-х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х-1</m:t>
                    </m:r>
                  </m:e>
                </m:rad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/>
    <w:p w:rsidR="000418C8" w:rsidRPr="00E34CD4" w:rsidRDefault="006D6D77" w:rsidP="000418C8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</m:rad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 w:eastAsia="ru-RU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6D6D77" w:rsidP="000418C8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х+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1</m:t>
                </m:r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6D6D77" w:rsidP="000418C8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х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</m:t>
                </m:r>
              </m:sup>
            </m:sSup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/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ычислите пределы.</w:t>
      </w:r>
    </w:p>
    <w:p w:rsidR="000418C8" w:rsidRPr="00E34CD4" w:rsidRDefault="006D6D77" w:rsidP="000418C8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7х+3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2х-1</m:t>
                </m:r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6D6D77" w:rsidP="000418C8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+х</m:t>
                    </m:r>
                  </m:e>
                </m:rad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-х</m:t>
                    </m:r>
                  </m:e>
                </m:rad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6D6D77" w:rsidP="000418C8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6D6D77" w:rsidP="000418C8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5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2х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8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1</m:t>
                </m:r>
              </m:den>
            </m:f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6D6D77" w:rsidP="000418C8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х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х</m:t>
                </m:r>
              </m:sup>
            </m:sSup>
          </m:e>
        </m:func>
      </m:oMath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/>
    <w:p w:rsidR="000418C8" w:rsidRPr="00E34CD4" w:rsidRDefault="000418C8" w:rsidP="000418C8">
      <w:pPr>
        <w:rPr>
          <w:b/>
          <w:i/>
          <w:sz w:val="24"/>
          <w:szCs w:val="24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4.2. Дифференциальное исчисление функции одной действительной переменной.</w:t>
      </w: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приращением независимой переменной и приращением функции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Дайте определение непрерывной функции. Какими свойствами на отрезке она обладает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характеризует скорость изменения функции относительно изменения аргумента? Дайте определение производной.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функция называется дифференцируемой в точке и на отрезке? Сформулируйте зависимость между непрерывностью и дифференцируемостью функции.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з каких операций складывается общее правило нахождения производной данной функции? Как вычислить частное значение производно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Можно ли вычислить производную любой функции, пользуясь определением производно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ыпишите в таблицу основные правила и формулы дифференцирования функций. 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вторите определение сложной функции. Как найти ее производную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Каков геометрический смысл производной? Как геометрически определить значение производной в точке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механический смысл производно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производной второго порядка и, каков ее механический смысл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дифференциалом функции, чему он равен, как обозначается и каков его геометрический смысл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вторите определения возрастающей и убывающей функций. В чем заключается признак возрастания и убывания функци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ются необходимый и достаточный признаки существования экстремума? Перечислите порядок операций для отыскания максимума и минимума функции с помощью первой производной.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различие между нахождением максимума и минимума функции и нахождением ее наибольшего и наименьшего значени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пишется наибольшее и наименьшее значения функции на данном отрезке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определяются геометрически и по знаку второй производной выпуклость и вогнутость кривой?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точкой перегиба и каковы необходимый и достаточный признаки  ее существования? Сформулируйте правило нахождения точки перегиба.</w:t>
      </w:r>
    </w:p>
    <w:p w:rsidR="000418C8" w:rsidRPr="00E34CD4" w:rsidRDefault="000418C8" w:rsidP="000418C8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й схемой рекомендуется пользоваться при построении графика функции?</w:t>
      </w: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lang w:eastAsia="ru-RU"/>
        </w:rPr>
      </w:pPr>
      <w:r w:rsidRPr="00E34CD4">
        <w:rPr>
          <w:rFonts w:ascii="Times New Roman" w:eastAsia="Times New Roman" w:hAnsi="Times New Roman"/>
          <w:b/>
          <w:lang w:eastAsia="ru-RU"/>
        </w:rPr>
        <w:t>Проверочные задания из практического занятия №5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4x+3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2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4x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г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-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en-US"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-2x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е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3sin2x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ж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4x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з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+2x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x-3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,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(0,25)-?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E34CD4" w:rsidRDefault="000418C8" w:rsidP="000418C8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второго порядка заданны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cos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x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ln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2x+5</m:t>
                </m:r>
              </m:e>
            </m:d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3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x+8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4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rad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5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г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-6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en-US"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д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5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е)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 y=5cos3x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ж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x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з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3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3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,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(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)-?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numPr>
          <w:ilvl w:val="0"/>
          <w:numId w:val="3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второго порядка заданны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sin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(5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+2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)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-3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numPr>
          <w:ilvl w:val="0"/>
          <w:numId w:val="3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6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5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4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9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г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-7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en-US"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-2x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е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 y=2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g5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x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ж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x-7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з) )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-1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x+1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,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(0,25)-?</m:t>
        </m:r>
      </m:oMath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  <w:lang w:val="en-US"/>
        </w:rPr>
      </w:pPr>
    </w:p>
    <w:p w:rsidR="000418C8" w:rsidRPr="00E34CD4" w:rsidRDefault="000418C8" w:rsidP="000418C8">
      <w:pPr>
        <w:numPr>
          <w:ilvl w:val="0"/>
          <w:numId w:val="3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второго порядка заданны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cosx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xlnx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4</w:t>
      </w:r>
      <w:r w:rsidRPr="00E34CD4">
        <w:rPr>
          <w:rFonts w:ascii="Times New Roman" w:hAnsi="Times New Roman"/>
          <w:b/>
          <w:sz w:val="24"/>
          <w:szCs w:val="24"/>
        </w:rPr>
        <w:t>.</w:t>
      </w:r>
    </w:p>
    <w:p w:rsidR="000418C8" w:rsidRPr="00E34CD4" w:rsidRDefault="000418C8" w:rsidP="000418C8">
      <w:pPr>
        <w:numPr>
          <w:ilvl w:val="0"/>
          <w:numId w:val="4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следующи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4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9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6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rad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+52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en-US"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г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д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3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7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4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е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5sin6x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ж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x-1;</m:t>
            </m:r>
          </m:e>
        </m:rad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з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+1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x-1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,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(3)-?</m:t>
        </m:r>
      </m:oMath>
    </w:p>
    <w:p w:rsidR="000418C8" w:rsidRPr="00E34CD4" w:rsidRDefault="000418C8" w:rsidP="000418C8"/>
    <w:p w:rsidR="000418C8" w:rsidRPr="00E34CD4" w:rsidRDefault="000418C8" w:rsidP="000418C8">
      <w:pPr>
        <w:numPr>
          <w:ilvl w:val="0"/>
          <w:numId w:val="4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производную второго порядка заданных функций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б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arcsin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в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</m:t>
            </m:r>
            <m:rad>
              <m:ra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radPr>
              <m:deg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</m:rad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/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lang w:eastAsia="ru-RU"/>
        </w:rPr>
      </w:pPr>
      <w:r w:rsidRPr="00E34CD4">
        <w:rPr>
          <w:rFonts w:ascii="Times New Roman" w:eastAsia="Times New Roman" w:hAnsi="Times New Roman"/>
          <w:b/>
          <w:lang w:eastAsia="ru-RU"/>
        </w:rPr>
        <w:t>Проверочные задания из практического занятия №6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1.                                                             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 Вариант – 1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</w:rPr>
        <w:t>Вычислите предел с помощью правила Лопиталя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2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4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3х=18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5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3х+9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2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-х+1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ln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3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-x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⁡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)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 предел с помощью правила Лопиталя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5x+3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x+1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2. 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x-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tgπ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3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+2</m:t>
                    </m:r>
                  </m:e>
                </m:rad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3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ычислите предел с помощью правила Лопиталя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→-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2x-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2x+1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2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→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π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+cos3x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si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7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3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x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-2ч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sin3x-2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ычислите предел с помощью правила Лопиталя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5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8x-4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+4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2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→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ntgx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cos2x</m:t>
                </m:r>
              </m:den>
            </m:f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3.  </w:t>
      </w:r>
      <m:oMath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х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x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x</m:t>
                    </m:r>
                  </m:sup>
                </m:sSup>
              </m:num>
              <m:den>
                <m:func>
                  <m:func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tg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den>
            </m:f>
          </m:e>
        </m:func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2. 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монотонности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x.</m:t>
        </m:r>
      </m:oMath>
    </w:p>
    <w:p w:rsidR="000418C8" w:rsidRPr="00E34CD4" w:rsidRDefault="000418C8" w:rsidP="000418C8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Исследовать на экстремум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6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941D95">
        <w:rPr>
          <w:rFonts w:ascii="Times New Roman" w:eastAsia="Times New Roman" w:hAnsi="Times New Roman"/>
          <w:sz w:val="24"/>
          <w:szCs w:val="24"/>
          <w:lang w:eastAsia="ru-RU"/>
        </w:rPr>
        <w:t>+9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941D95">
        <w:rPr>
          <w:rFonts w:ascii="Times New Roman" w:eastAsia="Times New Roman" w:hAnsi="Times New Roman"/>
          <w:sz w:val="24"/>
          <w:szCs w:val="24"/>
          <w:lang w:eastAsia="ru-RU"/>
        </w:rPr>
        <w:t>+3.</w:t>
      </w:r>
    </w:p>
    <w:p w:rsidR="000418C8" w:rsidRPr="00E34CD4" w:rsidRDefault="000418C8" w:rsidP="000418C8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наибольшее и наимен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15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+24x+3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на промежут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;3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выпуклости и точки перегиба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8x-4.</m:t>
        </m:r>
      </m:oMath>
    </w:p>
    <w:p w:rsidR="000418C8" w:rsidRPr="00E34CD4" w:rsidRDefault="000418C8" w:rsidP="000418C8">
      <w:pPr>
        <w:jc w:val="center"/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4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монотонности функции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x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следовать на экстремум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24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-4.</w:t>
      </w:r>
    </w:p>
    <w:p w:rsidR="000418C8" w:rsidRPr="00E34CD4" w:rsidRDefault="000418C8" w:rsidP="000418C8">
      <w:pPr>
        <w:numPr>
          <w:ilvl w:val="0"/>
          <w:numId w:val="4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наибольшее и наимен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-12x-1 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на промежут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1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ти промежутки выпуклости и точки перегиба функции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4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10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+36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100.</m:t>
          </m:r>
        </m:oMath>
      </m:oMathPara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монотонности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2x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следовать на экстремум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-9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-4.</w:t>
      </w:r>
    </w:p>
    <w:p w:rsidR="000418C8" w:rsidRPr="00E34CD4" w:rsidRDefault="000418C8" w:rsidP="000418C8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наибольшее и наимен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9x-2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на промежут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2;2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выпуклости и точки перегиба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8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18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48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+31.</m:t>
        </m:r>
      </m:oMath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промежутки монотонности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e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den>
            </m:f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1.</m:t>
        </m:r>
      </m:oMath>
    </w:p>
    <w:p w:rsidR="000418C8" w:rsidRPr="00E34CD4" w:rsidRDefault="000418C8" w:rsidP="000418C8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следовать на экстремум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6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15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+1.</w:t>
      </w:r>
    </w:p>
    <w:p w:rsidR="000418C8" w:rsidRPr="00E34CD4" w:rsidRDefault="000418C8" w:rsidP="000418C8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наибольшее и наименьшее значение функции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9x-4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на промежут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4;4</m:t>
            </m:r>
          </m:e>
        </m: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ти промежутки выпуклости и точки перегиба функции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4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6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+12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10.</m:t>
          </m:r>
        </m:oMath>
      </m:oMathPara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четно-графическая работа.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сследуйте и постройте график данной функции.</w:t>
      </w:r>
    </w:p>
    <w:p w:rsidR="000418C8" w:rsidRPr="00E34CD4" w:rsidRDefault="000418C8" w:rsidP="000418C8">
      <w:pPr>
        <w:jc w:val="both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0418C8" w:rsidRDefault="000418C8" w:rsidP="000418C8">
      <w:pPr>
        <w:jc w:val="both"/>
        <w:rPr>
          <w:rFonts w:ascii="Times New Roman" w:hAnsi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=2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6x+5.</m:t>
          </m:r>
        </m:oMath>
      </m:oMathPara>
    </w:p>
    <w:p w:rsidR="000418C8" w:rsidRPr="00E34CD4" w:rsidRDefault="000418C8" w:rsidP="000418C8">
      <w:pPr>
        <w:jc w:val="both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0418C8" w:rsidRDefault="000418C8" w:rsidP="000418C8">
      <w:pPr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x+3.</m:t>
          </m:r>
        </m:oMath>
      </m:oMathPara>
    </w:p>
    <w:p w:rsidR="000418C8" w:rsidRPr="00E34CD4" w:rsidRDefault="000418C8" w:rsidP="000418C8">
      <w:pPr>
        <w:jc w:val="both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0418C8" w:rsidRDefault="000418C8" w:rsidP="000418C8">
      <w:pPr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w:lastRenderedPageBreak/>
            <m:t>y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4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-10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+9.</m:t>
          </m:r>
        </m:oMath>
      </m:oMathPara>
    </w:p>
    <w:p w:rsidR="000418C8" w:rsidRPr="00E34CD4" w:rsidRDefault="000418C8" w:rsidP="000418C8">
      <w:pPr>
        <w:jc w:val="both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0418C8" w:rsidRDefault="000418C8" w:rsidP="000418C8">
      <w:pPr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=-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4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+2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+3.</m:t>
          </m:r>
        </m:oMath>
      </m:oMathPara>
    </w:p>
    <w:p w:rsidR="000418C8" w:rsidRPr="00E34CD4" w:rsidRDefault="000418C8" w:rsidP="000418C8">
      <w:pPr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4.3. Интегральное исчисление функции одной действительной переменной.</w:t>
      </w: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является основной задачей интегрального исчисления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функция называется первообразной для заданной функции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чему при интегрировании функций появляется произвольная постоянная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чему одна функция имеет целую совокупность первообразных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записать всю совокупность первообразных функций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неопределенным интегралом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чему интеграл называется неопределенным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означает постоянная С в определении неопределенного интеграла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правило интегрирования выражения, содержащего постоянный множитель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правило интегрирования алгебраической суммы функций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у равен интеграл от дифференциала некоторой функции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пишите основные формулы интегрирования.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проверить результата интегрирования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состоит геометрический смысл неопределенного интеграла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такое интегральные кривые? Как они расположены друг относительно друга? Могут ли они пересекаться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такое определенный интеграл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основные свойства определенного интеграла.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геометрический смысл определенного интеграла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Может ли площадь криволинейной трапеции быть равна отрицательной величине, нулю и почему?</w:t>
      </w:r>
    </w:p>
    <w:p w:rsidR="000418C8" w:rsidRPr="00E34CD4" w:rsidRDefault="000418C8" w:rsidP="000418C8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интегралы называются несобственными?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Проверочные задания из практического занятия  №7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йдите неопределенный интеграл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) методом непосредственного интегрирования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2-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</m:t>
                </m:r>
              </m:sup>
            </m:sSup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)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g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)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</m:e>
        </m:rad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 методом подстановки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sup>
            </m:sSup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+1)∙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5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+7</m:t>
                </m:r>
              </m:sup>
            </m:sSup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.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) методом интегрирования по частям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1</m:t>
                </m: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e>
            </m:d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xd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.</m:t>
            </m:r>
          </m:e>
        </m:nary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йдите неопределенный интеграл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а) методом непосредственного интегрирования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4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)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7x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rad>
          <m:ra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radPr>
          <m:deg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 xml:space="preserve">5) </m:t>
                </m:r>
              </m:sup>
            </m:sSup>
          </m:e>
        </m:rad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dx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 методом подстановки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l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7-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.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) методом интегрирования по частям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x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x+1</m:t>
                </m:r>
              </m:e>
            </m:d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xd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.</m:t>
            </m:r>
          </m:e>
        </m:nary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йдите неопределенный интеграл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) методом непосредственного интегрирования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)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5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-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sin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)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dx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 методом подстановки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l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2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e>
              <m:sup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.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) методом интегрирования по частям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x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sinxdx</m:t>
            </m:r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.</m:t>
            </m:r>
          </m:e>
        </m:nary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йдите неопределенный интеграл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а) методом непосредственного интегрирования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sin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ad>
                  <m:ra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deg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x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)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17x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-4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)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dx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б) методом подстановки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-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;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l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den>
            </m:f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dx.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) методом интегрирования по частям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2-x)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en-US" w:eastAsia="ru-RU"/>
                  </w:rPr>
                  <m:t>x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;  2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x-11</m:t>
                </m:r>
              </m:e>
            </m:d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cosxdx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.</m:t>
            </m:r>
          </m:e>
        </m:nary>
      </m:oMath>
    </w:p>
    <w:p w:rsidR="000418C8" w:rsidRPr="00E34CD4" w:rsidRDefault="000418C8" w:rsidP="000418C8">
      <w:pPr>
        <w:spacing w:after="0" w:line="240" w:lineRule="auto"/>
        <w:ind w:right="-190"/>
        <w:contextualSpacing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bCs/>
          <w:sz w:val="24"/>
          <w:szCs w:val="24"/>
        </w:rPr>
        <w:t>Расчетно-графическая работа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ычислите площадь фигуры, ограниченной линиями. Выполните рисунок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0"/>
          <w:numId w:val="46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4;y=0.</m:t>
        </m:r>
      </m:oMath>
    </w:p>
    <w:p w:rsidR="000418C8" w:rsidRPr="00E34CD4" w:rsidRDefault="000418C8" w:rsidP="000418C8">
      <w:pPr>
        <w:numPr>
          <w:ilvl w:val="0"/>
          <w:numId w:val="46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sinx;x=0;y=0.</m:t>
        </m:r>
      </m:oMath>
    </w:p>
    <w:p w:rsidR="000418C8" w:rsidRPr="00E34CD4" w:rsidRDefault="000418C8" w:rsidP="000418C8">
      <w:pPr>
        <w:numPr>
          <w:ilvl w:val="0"/>
          <w:numId w:val="46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;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9.</m:t>
        </m:r>
      </m:oMath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47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3;x=0;x=2; y=0.</m:t>
        </m:r>
      </m:oMath>
    </w:p>
    <w:p w:rsidR="000418C8" w:rsidRPr="00E34CD4" w:rsidRDefault="000418C8" w:rsidP="000418C8">
      <w:pPr>
        <w:numPr>
          <w:ilvl w:val="0"/>
          <w:numId w:val="47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w:lastRenderedPageBreak/>
          <m:t>y=cosx;x=0;x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;y=0.</m:t>
        </m:r>
      </m:oMath>
    </w:p>
    <w:p w:rsidR="000418C8" w:rsidRPr="00E34CD4" w:rsidRDefault="000418C8" w:rsidP="000418C8">
      <w:pPr>
        <w:numPr>
          <w:ilvl w:val="0"/>
          <w:numId w:val="47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+6</m:t>
        </m:r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;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2.</m:t>
        </m:r>
      </m:oMath>
    </w:p>
    <w:p w:rsidR="000418C8" w:rsidRPr="00E34CD4" w:rsidRDefault="000418C8" w:rsidP="000418C8">
      <w:pPr>
        <w:rPr>
          <w:b/>
        </w:rPr>
      </w:pPr>
    </w:p>
    <w:p w:rsidR="000418C8" w:rsidRPr="00E34CD4" w:rsidRDefault="000418C8" w:rsidP="000418C8">
      <w:pPr>
        <w:rPr>
          <w:b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E34CD4" w:rsidRDefault="000418C8" w:rsidP="000418C8">
      <w:pPr>
        <w:numPr>
          <w:ilvl w:val="0"/>
          <w:numId w:val="48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-2x;x=2;x=4; y=0.</m:t>
        </m:r>
      </m:oMath>
    </w:p>
    <w:p w:rsidR="000418C8" w:rsidRPr="00E34CD4" w:rsidRDefault="000418C8" w:rsidP="000418C8">
      <w:pPr>
        <w:numPr>
          <w:ilvl w:val="0"/>
          <w:numId w:val="48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sinx;x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6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;x=3;y=0.</m:t>
        </m:r>
      </m:oMath>
    </w:p>
    <w:p w:rsidR="000418C8" w:rsidRPr="00E34CD4" w:rsidRDefault="000418C8" w:rsidP="000418C8">
      <w:pPr>
        <w:numPr>
          <w:ilvl w:val="0"/>
          <w:numId w:val="48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+2</m:t>
        </m:r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;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x+4.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E34CD4" w:rsidRDefault="000418C8" w:rsidP="000418C8">
      <w:pPr>
        <w:numPr>
          <w:ilvl w:val="0"/>
          <w:numId w:val="49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y=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+4x;x=2; y=0.</m:t>
        </m:r>
      </m:oMath>
    </w:p>
    <w:p w:rsidR="000418C8" w:rsidRPr="00E34CD4" w:rsidRDefault="000418C8" w:rsidP="000418C8">
      <w:pPr>
        <w:numPr>
          <w:ilvl w:val="0"/>
          <w:numId w:val="49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cos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;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=0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49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; </w:t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=x+2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4.4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Обыкновенные дифференциальные уравнения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е уравнение называется дифференциальным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ая функция называется решением дифференциального уравнения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е решение дифференциального уравнения называется общим и какое называется частным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в геометрический смысл общего и частного решений дифференциального уравнения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Может ли дифференциальное уравнение иметь конечное число решений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такое порядок дифференциального уравнения и как его определить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колько постоянных интегрирования имеет общее решение дифференциального уравнения первого, третьего порядка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проверить, правильно ли найдено решение дифференциального уравнения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 отличается дифференциальное уравнение от алгебраического уравнения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зовите известные вам типы дифференциальных уравнений.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в общий вид дифференциальных уравнений первого порядка с разделенными и разделяющимися переменными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решается уравнение с с разделенными переменными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ем отличается  уравнение с разделяющимися переменными от уравнения с разделенными переменными? Как разделяют переменные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в алгоритм решения уравнения с разделяющимися переменными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В чем заключается задача Коши? Каков его геометрический смысл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Каков общий вид линейных дифференциальных уравнений первого порядка? 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Какими величинами являются и от чего зависят коэффициенты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и  </w:t>
      </w:r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в линейном дифференциальном уравнении первого порядка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 помощью какой подстановки решается  линейное дифференциальное  уравнение первого порядка и к какому уравнению сводится его решение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й вид имеет простейшее дифференциальное  уравнение второго порядка? Как оно решается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Как определяется и как записывается в общем виде линейное однородное дифференциальное  уравнение второго порядка с постоянными коэффициентами?</w:t>
      </w:r>
    </w:p>
    <w:p w:rsidR="000418C8" w:rsidRPr="00E34CD4" w:rsidRDefault="000418C8" w:rsidP="000418C8">
      <w:pPr>
        <w:numPr>
          <w:ilvl w:val="0"/>
          <w:numId w:val="5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такое характеристическое уравнение?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Проверочные задания из практического занятия  №8.</w:t>
      </w: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</w:p>
    <w:p w:rsidR="000418C8" w:rsidRPr="00E34CD4" w:rsidRDefault="000418C8" w:rsidP="000418C8">
      <w:pPr>
        <w:ind w:right="-190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Решите дифференциальные уравнения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6D6D77" w:rsidP="000418C8">
      <w:pPr>
        <w:numPr>
          <w:ilvl w:val="0"/>
          <w:numId w:val="51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y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dx</m:t>
            </m:r>
          </m:den>
        </m:f>
      </m:oMath>
      <w:r w:rsidR="000418C8"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=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-1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;</m:t>
        </m:r>
      </m:oMath>
    </w:p>
    <w:p w:rsidR="000418C8" w:rsidRPr="00E34CD4" w:rsidRDefault="000418C8" w:rsidP="000418C8">
      <w:pPr>
        <w:numPr>
          <w:ilvl w:val="0"/>
          <w:numId w:val="51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 xml:space="preserve">y'=x, 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если 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 xml:space="preserve">y=0 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при 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x=2;</m:t>
        </m:r>
      </m:oMath>
    </w:p>
    <w:p w:rsidR="000418C8" w:rsidRPr="00E34CD4" w:rsidRDefault="006D6D77" w:rsidP="000418C8">
      <w:pPr>
        <w:numPr>
          <w:ilvl w:val="0"/>
          <w:numId w:val="51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sup>
            </m:sSup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dy=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ydx.</m:t>
        </m:r>
      </m:oMath>
    </w:p>
    <w:p w:rsidR="000418C8" w:rsidRPr="00E34CD4" w:rsidRDefault="000418C8" w:rsidP="000418C8">
      <w:pPr>
        <w:rPr>
          <w:b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E34CD4" w:rsidRDefault="006D6D77" w:rsidP="000418C8">
      <w:pPr>
        <w:numPr>
          <w:ilvl w:val="0"/>
          <w:numId w:val="5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dx=2ydy;</m:t>
        </m:r>
      </m:oMath>
    </w:p>
    <w:p w:rsidR="000418C8" w:rsidRPr="00E34CD4" w:rsidRDefault="000418C8" w:rsidP="000418C8">
      <w:pPr>
        <w:numPr>
          <w:ilvl w:val="0"/>
          <w:numId w:val="5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2ydx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1+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 xml:space="preserve">dy, 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если 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=4;</m:t>
        </m:r>
      </m:oMath>
    </w:p>
    <w:p w:rsidR="000418C8" w:rsidRPr="00E34CD4" w:rsidRDefault="000418C8" w:rsidP="000418C8">
      <w:pPr>
        <w:numPr>
          <w:ilvl w:val="0"/>
          <w:numId w:val="5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(1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2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val="en-US" w:eastAsia="ru-RU"/>
        </w:rPr>
        <w:t>)dy-2xydx=0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4.5. Теория рядов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Дайте определение числового ряд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Что является суммой ряда?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Какой ряд называется сходящимся (расходящимся)?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зовите свойства сходящихся рядов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Сформулируйте необходимый признак сходимости ряд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Назовите достаточные признаки сходимости рядов с положительными членами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 чем заключается признак сравнения?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Сформулируйте признак сходимости Даламбер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 чем заключается признак Коши и интегральный признак?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В чем отличие знакопеременного ряда от знакочередующегося?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 xml:space="preserve">Дайте определение абсолютно сходящегося ряда и условно сходящегося ряда 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Сформулируйте признак Лейбница о сходимости знакопеременного ряд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Понятие степенного ряд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Ряд Тейлора.</w:t>
      </w:r>
    </w:p>
    <w:p w:rsidR="000418C8" w:rsidRPr="00E34CD4" w:rsidRDefault="000418C8" w:rsidP="000418C8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Ряд Маклорена.</w:t>
      </w:r>
    </w:p>
    <w:p w:rsidR="000418C8" w:rsidRPr="00E34CD4" w:rsidRDefault="000418C8" w:rsidP="000418C8">
      <w:pPr>
        <w:spacing w:line="240" w:lineRule="auto"/>
        <w:rPr>
          <w:b/>
        </w:rPr>
      </w:pP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Проверочные задания из практического занятия  №9 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исловые ряды. Признак Даламбера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0"/>
          <w:numId w:val="54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4 первых члена ряда по заданному общему члену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2n+1)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4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йдите формулу общего члена ряда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1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…;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…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</w:p>
    <w:p w:rsidR="000418C8" w:rsidRPr="00E34CD4" w:rsidRDefault="000418C8" w:rsidP="000418C8">
      <w:pPr>
        <w:numPr>
          <w:ilvl w:val="0"/>
          <w:numId w:val="54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уя признак Даламбера, исследуйте сходимость ряда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n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2.</w:t>
      </w:r>
    </w:p>
    <w:p w:rsidR="000418C8" w:rsidRPr="00E34CD4" w:rsidRDefault="000418C8" w:rsidP="000418C8">
      <w:pPr>
        <w:numPr>
          <w:ilvl w:val="0"/>
          <w:numId w:val="55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4 первых члена ряда по заданному общему члену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2n-1)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5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формулу общего члена ряда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9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…;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0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…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</w:p>
    <w:p w:rsidR="000418C8" w:rsidRPr="00E34CD4" w:rsidRDefault="000418C8" w:rsidP="000418C8">
      <w:pPr>
        <w:numPr>
          <w:ilvl w:val="0"/>
          <w:numId w:val="55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уя признак Даламбера, исследуйте сходимость ряда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5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3</w:t>
      </w:r>
      <w:r w:rsidRPr="00E34CD4">
        <w:rPr>
          <w:rFonts w:ascii="Times New Roman" w:hAnsi="Times New Roman"/>
          <w:b/>
          <w:sz w:val="24"/>
          <w:szCs w:val="24"/>
        </w:rPr>
        <w:t>.</w:t>
      </w:r>
    </w:p>
    <w:p w:rsidR="000418C8" w:rsidRPr="00E34CD4" w:rsidRDefault="000418C8" w:rsidP="000418C8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4 первых члена ряда по заданному общему члену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n+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3n-1)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6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формулу общего члена ряда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…;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6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6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5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…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</w:p>
    <w:p w:rsidR="000418C8" w:rsidRPr="00E34CD4" w:rsidRDefault="000418C8" w:rsidP="000418C8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уя признак Даламбера, исследуйте сходимость ряда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(n+1)</m:t>
                </m:r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 xml:space="preserve">Вариант – </w:t>
      </w:r>
      <w:r w:rsidRPr="00E34CD4">
        <w:rPr>
          <w:rFonts w:ascii="Times New Roman" w:hAnsi="Times New Roman"/>
          <w:b/>
          <w:sz w:val="24"/>
          <w:szCs w:val="24"/>
          <w:lang w:val="en-US"/>
        </w:rPr>
        <w:t>4</w:t>
      </w:r>
      <w:r w:rsidRPr="00E34CD4">
        <w:rPr>
          <w:rFonts w:ascii="Times New Roman" w:hAnsi="Times New Roman"/>
          <w:b/>
          <w:sz w:val="24"/>
          <w:szCs w:val="24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0418C8" w:rsidRPr="00E34CD4" w:rsidRDefault="000418C8" w:rsidP="000418C8">
      <w:pPr>
        <w:numPr>
          <w:ilvl w:val="0"/>
          <w:numId w:val="57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4 первых члена ряда по заданному общему члену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n+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+1)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</m:den>
        </m:f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7"/>
        </w:num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Найдите формулу общего члена ряда:</w:t>
      </w:r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5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7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…;</m:t>
        </m:r>
      </m:oMath>
    </w:p>
    <w:p w:rsidR="000418C8" w:rsidRPr="00E34CD4" w:rsidRDefault="000418C8" w:rsidP="000418C8">
      <w:pPr>
        <w:spacing w:after="0" w:line="240" w:lineRule="auto"/>
        <w:ind w:right="-190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6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6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…</m:t>
        </m:r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</w:p>
    <w:p w:rsidR="000418C8" w:rsidRPr="00E34CD4" w:rsidRDefault="000418C8" w:rsidP="000418C8">
      <w:pPr>
        <w:numPr>
          <w:ilvl w:val="0"/>
          <w:numId w:val="57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уя признак Даламбера, исследуйте сходимость ряда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sz w:val="24"/>
          <w:szCs w:val="24"/>
        </w:rPr>
      </w:pPr>
      <w:r w:rsidRPr="00E34CD4">
        <w:rPr>
          <w:rFonts w:ascii="Times New Roman" w:hAnsi="Times New Roman"/>
          <w:sz w:val="24"/>
          <w:szCs w:val="24"/>
        </w:rPr>
        <w:t>Признак Лейбница. Промежуток сходимости. Ряд Маклорена.</w:t>
      </w: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1.</w:t>
      </w:r>
    </w:p>
    <w:p w:rsidR="000418C8" w:rsidRPr="00E34CD4" w:rsidRDefault="000418C8" w:rsidP="000418C8">
      <w:pPr>
        <w:numPr>
          <w:ilvl w:val="0"/>
          <w:numId w:val="5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спользуя признак Лейбница, исследуйте сходимость знакочередующегося ряд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n</m:t>
                </m:r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+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n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eastAsia="ru-RU"/>
                          </w:rPr>
                          <m:t>4</m:t>
                        </m:r>
                      </m:den>
                    </m:f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промежуток сходимости степенного ряда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  <w:sym w:font="Symbol" w:char="F0D7"/>
                    </m:r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8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азложите в ряд Маклорена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ln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+5x</m:t>
                </m:r>
              </m:e>
            </m:d>
          </m:e>
        </m:func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rPr>
          <w:b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lastRenderedPageBreak/>
        <w:t>Вариант – 2.</w:t>
      </w:r>
    </w:p>
    <w:p w:rsidR="000418C8" w:rsidRPr="00E34CD4" w:rsidRDefault="000418C8" w:rsidP="000418C8">
      <w:pPr>
        <w:numPr>
          <w:ilvl w:val="0"/>
          <w:numId w:val="5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спользуя признак Лейбница, исследуйте сходимость знакочередующегося ряд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+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4n-1</m:t>
                </m:r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промежуток сходимости степенного ряда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59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азложите в ряд Маклорена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eastAsia="ru-RU"/>
          </w:rPr>
          <m:t>cos</m:t>
        </m:r>
        <m:f>
          <m:f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3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0418C8" w:rsidRPr="00E34CD4" w:rsidRDefault="000418C8" w:rsidP="000418C8">
      <w:pPr>
        <w:numPr>
          <w:ilvl w:val="0"/>
          <w:numId w:val="60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спользуя признак Лейбница, исследуйте сходимость знакочередующегося ряд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+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6n-1</m:t>
                </m:r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n+1)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промежуток сходимости степенного ряда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D7"/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n</m:t>
            </m:r>
          </m:sup>
        </m:sSup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0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азложите в ряд Маклорена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x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rPr>
          <w:rFonts w:ascii="Times New Roman" w:hAnsi="Times New Roman"/>
          <w:b/>
          <w:sz w:val="24"/>
          <w:szCs w:val="24"/>
          <w:lang w:val="en-US"/>
        </w:rPr>
      </w:pPr>
      <w:r w:rsidRPr="00E34CD4">
        <w:rPr>
          <w:rFonts w:ascii="Times New Roman" w:hAnsi="Times New Roman"/>
          <w:b/>
          <w:sz w:val="24"/>
          <w:szCs w:val="24"/>
        </w:rPr>
        <w:t>Вариант – 4.</w:t>
      </w:r>
    </w:p>
    <w:p w:rsidR="000418C8" w:rsidRPr="00E34CD4" w:rsidRDefault="000418C8" w:rsidP="000418C8">
      <w:pPr>
        <w:numPr>
          <w:ilvl w:val="0"/>
          <w:numId w:val="61"/>
        </w:num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Используя признак Лейбница, исследуйте сходимость знакочередующегося ряда: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а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-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3n+1</m:t>
                </m:r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б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(-1)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n+1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∙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(4n-1)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промежуток сходимости степенного ряда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n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(N+1)</m:t>
                    </m:r>
                    <m: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  <w:sym w:font="Symbol" w:char="F0D7"/>
                    </m:r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n</m:t>
                    </m:r>
                  </m:sup>
                </m:sSup>
              </m:den>
            </m:f>
          </m:e>
        </m:nary>
      </m:oMath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418C8" w:rsidRPr="00E34CD4" w:rsidRDefault="000418C8" w:rsidP="000418C8">
      <w:pPr>
        <w:numPr>
          <w:ilvl w:val="0"/>
          <w:numId w:val="61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Разложите в ряд Маклорена функцию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eastAsia="ru-RU"/>
          </w:rPr>
          <m:t>sin5x.</m:t>
        </m:r>
      </m:oMath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Раздел 5.</w:t>
      </w:r>
    </w:p>
    <w:p w:rsidR="000418C8" w:rsidRPr="005B7653" w:rsidRDefault="000418C8" w:rsidP="000418C8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34CD4">
        <w:rPr>
          <w:rFonts w:ascii="Times New Roman" w:eastAsia="Times New Roman" w:hAnsi="Times New Roman"/>
          <w:b/>
          <w:sz w:val="28"/>
          <w:szCs w:val="28"/>
          <w:lang w:eastAsia="ru-RU"/>
        </w:rPr>
        <w:t>Численные методы.</w:t>
      </w:r>
    </w:p>
    <w:p w:rsidR="000418C8" w:rsidRPr="005B7653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:rsidR="000418C8" w:rsidRPr="00E34CD4" w:rsidRDefault="005B7653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Тема 5</w:t>
      </w:r>
      <w:r w:rsidR="000418C8"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.1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Приближенные вычисления. </w:t>
      </w:r>
    </w:p>
    <w:p w:rsidR="000418C8" w:rsidRPr="005B7653" w:rsidRDefault="000418C8" w:rsidP="000418C8">
      <w:pPr>
        <w:ind w:right="-190"/>
        <w:rPr>
          <w:rFonts w:ascii="Times New Roman" w:hAnsi="Times New Roman"/>
          <w:b/>
          <w:i/>
          <w:sz w:val="24"/>
          <w:szCs w:val="24"/>
        </w:rPr>
      </w:pPr>
      <w:r w:rsidRPr="00E34CD4">
        <w:rPr>
          <w:rFonts w:ascii="Times New Roman" w:hAnsi="Times New Roman"/>
          <w:b/>
          <w:i/>
          <w:sz w:val="24"/>
          <w:szCs w:val="24"/>
        </w:rPr>
        <w:t>Приближенное вычисление определенных интегралов.</w:t>
      </w:r>
    </w:p>
    <w:p w:rsidR="000418C8" w:rsidRPr="005B7653" w:rsidRDefault="000418C8" w:rsidP="000418C8">
      <w:pPr>
        <w:ind w:right="-190"/>
        <w:rPr>
          <w:rFonts w:ascii="Times New Roman" w:hAnsi="Times New Roman"/>
          <w:b/>
          <w:i/>
          <w:sz w:val="24"/>
          <w:szCs w:val="24"/>
        </w:rPr>
      </w:pPr>
    </w:p>
    <w:p w:rsidR="000418C8" w:rsidRPr="00E34CD4" w:rsidRDefault="000418C8" w:rsidP="000418C8">
      <w:pPr>
        <w:spacing w:line="240" w:lineRule="auto"/>
        <w:rPr>
          <w:b/>
        </w:rPr>
      </w:pPr>
      <w:r w:rsidRPr="00E34CD4">
        <w:rPr>
          <w:rFonts w:ascii="Times New Roman" w:hAnsi="Times New Roman"/>
          <w:b/>
        </w:rPr>
        <w:t>Вопросы для  устного  опроса по теме</w:t>
      </w:r>
      <w:r w:rsidRPr="00E34CD4">
        <w:rPr>
          <w:b/>
        </w:rPr>
        <w:t>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ое число называется приближенным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истинной погрешностью и истинной абсолютной погрешностью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границей  абсолютной погрешности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цифры приближенного числа называются верными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ие цифры приближенного числа называются сомнительными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формулируйте правило записи приближенных  чисел. Приведите примеры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Как округляются приближенные числа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Что называется границей  абсолютной погрешности приближенного числа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Что называется границей  относительной погрешности приближенного числа?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еречислите правила действий с приближенными числами. Приведите примеры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Формулы  прямоугольников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Формула трапеций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пособы вычисления абсолютной погрешности  при численном интегрировании.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улы приближенного дифференцирования, основанные  на интерполяционных формулах Ньютона. </w:t>
      </w:r>
    </w:p>
    <w:p w:rsidR="000418C8" w:rsidRPr="00E34CD4" w:rsidRDefault="000418C8" w:rsidP="0019058C">
      <w:pPr>
        <w:numPr>
          <w:ilvl w:val="0"/>
          <w:numId w:val="62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Способы вычисления погрешности в определении производной.</w:t>
      </w:r>
    </w:p>
    <w:p w:rsidR="000418C8" w:rsidRPr="00E34CD4" w:rsidRDefault="000418C8" w:rsidP="000418C8"/>
    <w:p w:rsidR="000418C8" w:rsidRPr="00E34CD4" w:rsidRDefault="000418C8" w:rsidP="000418C8"/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Тема </w:t>
      </w:r>
      <w:r w:rsidR="005E4DC6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5</w:t>
      </w: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.2.</w:t>
      </w:r>
    </w:p>
    <w:p w:rsidR="000418C8" w:rsidRPr="00E34CD4" w:rsidRDefault="000418C8" w:rsidP="000418C8">
      <w:pPr>
        <w:ind w:right="-190"/>
        <w:rPr>
          <w:rFonts w:ascii="Times New Roman" w:hAnsi="Times New Roman"/>
          <w:b/>
          <w:i/>
          <w:sz w:val="24"/>
          <w:szCs w:val="24"/>
        </w:rPr>
      </w:pPr>
      <w:r w:rsidRPr="00E34CD4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Приближенное решение дифференциальных уравнений.</w:t>
      </w:r>
    </w:p>
    <w:p w:rsidR="000418C8" w:rsidRPr="00E34CD4" w:rsidRDefault="00F61733" w:rsidP="000418C8">
      <w:pPr>
        <w:spacing w:line="240" w:lineRule="auto"/>
        <w:rPr>
          <w:b/>
        </w:rPr>
      </w:pPr>
      <w:r>
        <w:rPr>
          <w:rFonts w:ascii="Times New Roman" w:hAnsi="Times New Roman"/>
          <w:b/>
        </w:rPr>
        <w:t xml:space="preserve">Вопросы для устного </w:t>
      </w:r>
      <w:r w:rsidR="000418C8" w:rsidRPr="00E34CD4">
        <w:rPr>
          <w:rFonts w:ascii="Times New Roman" w:hAnsi="Times New Roman"/>
          <w:b/>
        </w:rPr>
        <w:t>опроса по теме</w:t>
      </w:r>
      <w:r w:rsidR="000418C8" w:rsidRPr="00E34CD4">
        <w:rPr>
          <w:b/>
        </w:rPr>
        <w:t>.</w:t>
      </w:r>
    </w:p>
    <w:p w:rsidR="000418C8" w:rsidRPr="00E34CD4" w:rsidRDefault="00F61733" w:rsidP="0019058C">
      <w:pPr>
        <w:numPr>
          <w:ilvl w:val="0"/>
          <w:numId w:val="6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Метод Эйлера и нахождение </w:t>
      </w:r>
      <w:r w:rsidR="000418C8" w:rsidRPr="00E34CD4">
        <w:rPr>
          <w:rFonts w:ascii="Times New Roman" w:eastAsia="Times New Roman" w:hAnsi="Times New Roman"/>
          <w:sz w:val="24"/>
          <w:szCs w:val="24"/>
          <w:lang w:eastAsia="ru-RU"/>
        </w:rPr>
        <w:t>значения функции с использованием метода Эйлера.</w:t>
      </w:r>
    </w:p>
    <w:p w:rsidR="000418C8" w:rsidRPr="00E34CD4" w:rsidRDefault="000418C8" w:rsidP="0019058C">
      <w:pPr>
        <w:numPr>
          <w:ilvl w:val="0"/>
          <w:numId w:val="6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нятие интегральной кривой.</w:t>
      </w:r>
    </w:p>
    <w:p w:rsidR="000418C8" w:rsidRPr="00E34CD4" w:rsidRDefault="000418C8" w:rsidP="0019058C">
      <w:pPr>
        <w:numPr>
          <w:ilvl w:val="0"/>
          <w:numId w:val="63"/>
        </w:num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sz w:val="24"/>
          <w:szCs w:val="24"/>
          <w:lang w:eastAsia="ru-RU"/>
        </w:rPr>
        <w:t>Построение интегральной кривой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418C8" w:rsidRPr="005E4DC6" w:rsidRDefault="005E4DC6" w:rsidP="000418C8">
      <w:pPr>
        <w:spacing w:after="0" w:line="240" w:lineRule="auto"/>
        <w:rPr>
          <w:rFonts w:ascii="Times New Roman" w:eastAsia="Times New Roman" w:hAnsi="Times New Roman"/>
          <w:b/>
          <w:sz w:val="32"/>
          <w:szCs w:val="32"/>
          <w:lang w:eastAsia="ru-RU"/>
        </w:rPr>
      </w:pPr>
      <w:r w:rsidRPr="005E4DC6">
        <w:rPr>
          <w:rFonts w:ascii="Times New Roman" w:eastAsia="Times New Roman" w:hAnsi="Times New Roman"/>
          <w:b/>
          <w:sz w:val="32"/>
          <w:szCs w:val="32"/>
          <w:lang w:eastAsia="ru-RU"/>
        </w:rPr>
        <w:t>Экзамен</w:t>
      </w:r>
      <w:r>
        <w:rPr>
          <w:rFonts w:ascii="Times New Roman" w:eastAsia="Times New Roman" w:hAnsi="Times New Roman"/>
          <w:b/>
          <w:sz w:val="32"/>
          <w:szCs w:val="32"/>
          <w:lang w:eastAsia="ru-RU"/>
        </w:rPr>
        <w:t>.</w:t>
      </w:r>
    </w:p>
    <w:p w:rsidR="000418C8" w:rsidRPr="00E34CD4" w:rsidRDefault="000418C8" w:rsidP="000418C8">
      <w:pPr>
        <w:spacing w:after="0" w:line="240" w:lineRule="auto"/>
        <w:rPr>
          <w:rFonts w:ascii="Times New Roman" w:eastAsia="Times New Roman" w:hAnsi="Times New Roman"/>
          <w:b/>
          <w:lang w:eastAsia="ru-RU"/>
        </w:rPr>
      </w:pPr>
    </w:p>
    <w:p w:rsidR="000418C8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ы к </w:t>
      </w:r>
      <w:r w:rsidR="005E4DC6">
        <w:rPr>
          <w:rFonts w:ascii="Times New Roman" w:eastAsia="Times New Roman" w:hAnsi="Times New Roman"/>
          <w:b/>
          <w:sz w:val="24"/>
          <w:szCs w:val="24"/>
          <w:lang w:eastAsia="ru-RU"/>
        </w:rPr>
        <w:t>экзаменам</w:t>
      </w:r>
      <w:r w:rsidRPr="00E34CD4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</w:p>
    <w:p w:rsidR="00F61733" w:rsidRPr="00E34CD4" w:rsidRDefault="00F61733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ение матрицы. Действия над матрицами, их свойств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ители 2-го и 3-го порядков. Определители п-го порядка. Свойства определителей. Вычисление определителе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братная матрица. Нахождение обратной матрицы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Однородные и неоднородные системы линейных уравнений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Определитель системы </w:t>
      </w:r>
      <w:r w:rsidRPr="00F61733">
        <w:rPr>
          <w:rFonts w:ascii="Times New Roman" w:eastAsiaTheme="minorHAnsi" w:hAnsi="Times New Roman"/>
          <w:sz w:val="24"/>
          <w:szCs w:val="24"/>
          <w:lang w:val="en-US"/>
        </w:rPr>
        <w:t>n</w:t>
      </w:r>
      <w:r w:rsidRPr="00F61733">
        <w:rPr>
          <w:rFonts w:ascii="Times New Roman" w:eastAsiaTheme="minorHAnsi" w:hAnsi="Times New Roman"/>
          <w:sz w:val="24"/>
          <w:szCs w:val="24"/>
        </w:rPr>
        <w:t xml:space="preserve">- линейных уравнений с </w:t>
      </w:r>
      <w:r w:rsidRPr="00F61733">
        <w:rPr>
          <w:rFonts w:ascii="Times New Roman" w:eastAsiaTheme="minorHAnsi" w:hAnsi="Times New Roman"/>
          <w:sz w:val="24"/>
          <w:szCs w:val="24"/>
          <w:lang w:val="en-US"/>
        </w:rPr>
        <w:t>n</w:t>
      </w:r>
      <w:r w:rsidRPr="00F61733">
        <w:rPr>
          <w:rFonts w:ascii="Times New Roman" w:eastAsiaTheme="minorHAnsi" w:hAnsi="Times New Roman"/>
          <w:sz w:val="24"/>
          <w:szCs w:val="24"/>
        </w:rPr>
        <w:t xml:space="preserve"> неизвестными. Формулы Крамера для решения систем линейных уравнени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Решение системы n линейных уравнений с n неизвестными методом Гаусс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Определение вектора. Операции над векторами, их свойства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Координаты вектора. Модуль вектора. Скалярное произведение векторов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Прямые на плоскости: уравнение с угловым коэффициентом, уравнение прямой проходящей через две данные точки, параметрические уравнения, уравнение в канонической форм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Кривые 2-го порядк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ение комплексного числа в алгебраической форме, действия над комплексными числами в алгебраической форм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 Геометрическое изображение комплексных чисел. Модуль и аргумент комплексных чисел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Тригонометрическая форма комплексного числа. Переход от алгебраической формы к тригонометрической и обратно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="Times New Roman" w:hAnsi="Times New Roman"/>
          <w:sz w:val="24"/>
          <w:szCs w:val="24"/>
        </w:rPr>
        <w:t>Показательная форма комплексного числа. Переход от алгебраической формы к показательной и обратно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Действия над комплексными числами в тригонометрической и показательной формах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lastRenderedPageBreak/>
        <w:t xml:space="preserve">Числовая последовательность </w:t>
      </w:r>
      <w:r w:rsidRPr="00F61733">
        <w:rPr>
          <w:rFonts w:asciiTheme="minorHAnsi" w:eastAsiaTheme="minorHAnsi" w:hAnsiTheme="minorHAnsi" w:cstheme="minorBidi"/>
          <w:sz w:val="24"/>
          <w:szCs w:val="24"/>
        </w:rPr>
        <w:t xml:space="preserve">и </w:t>
      </w:r>
      <w:r w:rsidRPr="00F61733">
        <w:rPr>
          <w:rFonts w:ascii="Times New Roman" w:eastAsiaTheme="minorHAnsi" w:hAnsi="Times New Roman"/>
          <w:sz w:val="24"/>
          <w:szCs w:val="24"/>
        </w:rPr>
        <w:t xml:space="preserve">её предел. Предел функции на бесконечности и в точке. Основные теоремы о пределах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Первый и второй замечательные пределы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Непрерывность функции в точке и на промежутке. Вычисление пределов функций и последовательносте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ение производной функции, её геометрический и физический смысл. Дифференцируемость функции. Дифференциал функции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="Times New Roman" w:hAnsi="Times New Roman"/>
          <w:sz w:val="24"/>
          <w:szCs w:val="24"/>
        </w:rPr>
        <w:t xml:space="preserve">Правила и формулы дифференцирования. Производные сложных функций. Производные и дифференциалы высших порядков.  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F61733">
        <w:rPr>
          <w:rFonts w:ascii="Times New Roman" w:eastAsiaTheme="minorEastAsia" w:hAnsi="Times New Roman"/>
          <w:sz w:val="24"/>
          <w:szCs w:val="24"/>
          <w:lang w:eastAsia="ru-RU"/>
        </w:rPr>
        <w:t>Раскрытие неопределенностей. Правила Лопиталя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EastAsia" w:hAnsi="Times New Roman"/>
          <w:lang w:eastAsia="ru-RU"/>
        </w:rPr>
      </w:pPr>
      <w:r w:rsidRPr="00F61733">
        <w:rPr>
          <w:rFonts w:ascii="Times New Roman" w:eastAsiaTheme="minorEastAsia" w:hAnsi="Times New Roman"/>
          <w:sz w:val="24"/>
          <w:szCs w:val="24"/>
          <w:lang w:eastAsia="ru-RU"/>
        </w:rPr>
        <w:t>Исследование функций с помощью производной: интервалы монотонности и экстремумы функци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EastAsia" w:hAnsi="Times New Roman"/>
          <w:sz w:val="24"/>
          <w:szCs w:val="24"/>
          <w:lang w:eastAsia="ru-RU"/>
        </w:rPr>
        <w:t>Выпуклость графика функций. Точки перегиба. Асимптоты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Определение неопределенного интеграла, его свойства. Таблица основных интегралов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Метод непосредственного интегрирования, метод замены переменной и метод интегрирования по частям в неопределенном интеграл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Интегрирование рациональных функций в неопределенном интеграле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Интегрирование некоторых иррациональных функций в неопределенном интеграле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Универсальная подстановка в неопределенном интеграл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енный интеграл, его свойства. Формула Ньютона – Лейбница. Вычисление определенного интеграл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Интегрирование заменой переменной и по частям в определенном интеграл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</w:rPr>
        <w:t>Несобственные интегралы с бесконечными пределами интегрирования. Понятие несобственных интегралов от неограниченных функци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Приложения определенного интеграла в геометрии. Вычисление площадей фигур с помощью определенных интегралов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EastAsia" w:hAnsi="Times New Roman"/>
          <w:lang w:eastAsia="ru-RU"/>
        </w:rPr>
      </w:pPr>
      <w:r w:rsidRPr="00F61733">
        <w:rPr>
          <w:rFonts w:ascii="Times New Roman" w:eastAsiaTheme="minorEastAsia" w:hAnsi="Times New Roman"/>
          <w:lang w:eastAsia="ru-RU"/>
        </w:rPr>
        <w:t>Определение обыкновенных дифференциальных уравнений. Общее и частное решение. Уравнения с разделенными и разделяющимися переменными. Однородные уравнения 1-го порядк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</w:rPr>
        <w:t>Уравнения, приводящиеся к однородным дифференциальным уравнениям. Линейные однородные и неоднородные уравнения 1-го порядк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</w:rPr>
      </w:pPr>
      <w:r w:rsidRPr="00F61733">
        <w:rPr>
          <w:rFonts w:ascii="Times New Roman" w:eastAsiaTheme="minorHAnsi" w:hAnsi="Times New Roman"/>
        </w:rPr>
        <w:t>Дифференциальные уравнения 2-го порядка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Линейные однородные уравнения 2-го порядка с постоянными коэффициентами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Линейные неоднородные уравнения 2-го порядка с постоянными коэффициентами. Дифференциальные уравнения, допускающие понижения степеней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Определение числового ряда, сумма ряда, остаток ряда. Свойства рядов. Необходимый признак сходимости рядов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hAnsi="Times New Roman"/>
          <w:sz w:val="24"/>
          <w:szCs w:val="24"/>
        </w:rPr>
        <w:t>Признаки сходимости рядов с положительными членами: признаки сравнения, признаки Даламбера и Коши, интегральный признак сходимости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Знакочередующиеся ряды. Признак Лейбница. Абсолютная и условная сходимость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Функциональные последовательности и ряды. Степенные ряды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Ряды Тейлора и Маклорена. Разложение элементарных функций в ряд. Ряды Фурье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 xml:space="preserve">Приближенные числа. Абсолютная и относительная погрешность. Приближенные вычисления. 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Приближенное вычисление определенных интегралов.</w:t>
      </w:r>
    </w:p>
    <w:p w:rsidR="00F61733" w:rsidRPr="00F61733" w:rsidRDefault="00F61733" w:rsidP="0019058C">
      <w:pPr>
        <w:numPr>
          <w:ilvl w:val="0"/>
          <w:numId w:val="64"/>
        </w:num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F61733">
        <w:rPr>
          <w:rFonts w:ascii="Times New Roman" w:eastAsiaTheme="minorHAnsi" w:hAnsi="Times New Roman"/>
          <w:sz w:val="24"/>
          <w:szCs w:val="24"/>
        </w:rPr>
        <w:t>Приближенное решение дифференциальных уравнений: метод Эйлера.</w:t>
      </w:r>
    </w:p>
    <w:p w:rsidR="000418C8" w:rsidRPr="00E34CD4" w:rsidRDefault="000418C8" w:rsidP="000418C8">
      <w:pPr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0418C8" w:rsidRPr="00E34CD4" w:rsidRDefault="000418C8" w:rsidP="000418C8">
      <w:pPr>
        <w:tabs>
          <w:tab w:val="left" w:pos="2235"/>
        </w:tabs>
        <w:rPr>
          <w:lang w:eastAsia="ru-RU"/>
        </w:rPr>
      </w:pPr>
      <w:r w:rsidRPr="00E34CD4">
        <w:rPr>
          <w:lang w:eastAsia="ru-RU"/>
        </w:rPr>
        <w:lastRenderedPageBreak/>
        <w:tab/>
      </w:r>
    </w:p>
    <w:p w:rsidR="00A03598" w:rsidRPr="00EC6514" w:rsidRDefault="0063542A">
      <w:pPr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EC6514">
        <w:rPr>
          <w:rFonts w:ascii="Times New Roman" w:eastAsia="Times New Roman" w:hAnsi="Times New Roman"/>
          <w:b/>
          <w:sz w:val="28"/>
          <w:szCs w:val="28"/>
          <w:lang w:eastAsia="ru-RU"/>
        </w:rPr>
        <w:t>КИМы к экзаменам.</w:t>
      </w:r>
    </w:p>
    <w:p w:rsidR="002B1EB3" w:rsidRPr="002B1EB3" w:rsidRDefault="002B1EB3" w:rsidP="002B1EB3">
      <w:pPr>
        <w:tabs>
          <w:tab w:val="left" w:pos="2295"/>
        </w:tabs>
        <w:jc w:val="both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>КРИТЕРИИ ОЦЕНКИ:</w:t>
      </w:r>
    </w:p>
    <w:p w:rsidR="002B1EB3" w:rsidRPr="002B1EB3" w:rsidRDefault="002B1EB3" w:rsidP="0019058C">
      <w:pPr>
        <w:numPr>
          <w:ilvl w:val="0"/>
          <w:numId w:val="65"/>
        </w:numPr>
        <w:suppressLineNumbers/>
        <w:spacing w:after="0" w:line="240" w:lineRule="auto"/>
        <w:rPr>
          <w:rFonts w:ascii="Times New Roman" w:eastAsia="Times New Roman" w:hAnsi="Times New Roman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>оценка «отлично</w: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» выставляется студенту, если приводятся полные сведения по вопросам </w:t>
      </w:r>
      <w:r w:rsidRPr="002B1EB3">
        <w:rPr>
          <w:rFonts w:ascii="Times New Roman" w:eastAsia="Times New Roman" w:hAnsi="Times New Roman"/>
          <w:lang w:eastAsia="ru-RU"/>
        </w:rPr>
        <w:t>билета, демонстрируются глубокие знания по вопросам билета, ответы на поставленные вопросы в билете излагаются логично, последовательно и не требуют дополнительных пояснений;</w:t>
      </w:r>
    </w:p>
    <w:p w:rsidR="002B1EB3" w:rsidRPr="002B1EB3" w:rsidRDefault="002B1EB3" w:rsidP="0019058C">
      <w:pPr>
        <w:numPr>
          <w:ilvl w:val="0"/>
          <w:numId w:val="65"/>
        </w:numPr>
        <w:suppressLineNumbers/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2B1EB3">
        <w:rPr>
          <w:rFonts w:ascii="Times New Roman" w:eastAsia="Times New Roman" w:hAnsi="Times New Roman"/>
          <w:b/>
          <w:lang w:eastAsia="ru-RU"/>
        </w:rPr>
        <w:t>оценка «хорошо»</w:t>
      </w:r>
      <w:r w:rsidRPr="002B1EB3">
        <w:rPr>
          <w:rFonts w:ascii="Times New Roman" w:eastAsia="Times New Roman" w:hAnsi="Times New Roman"/>
          <w:lang w:eastAsia="ru-RU"/>
        </w:rPr>
        <w:t>: приводятся основные сведения относительно вопросов билета, демонстрируются неполные знания по вопросам билета, ответы на заданные вопросы даются с незначительными ошибками или неточностями.</w:t>
      </w:r>
    </w:p>
    <w:p w:rsidR="002B1EB3" w:rsidRPr="002B1EB3" w:rsidRDefault="002B1EB3" w:rsidP="0019058C">
      <w:pPr>
        <w:numPr>
          <w:ilvl w:val="0"/>
          <w:numId w:val="65"/>
        </w:numPr>
        <w:suppressLineNumbers/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2B1EB3">
        <w:rPr>
          <w:rFonts w:ascii="Times New Roman" w:eastAsia="Times New Roman" w:hAnsi="Times New Roman"/>
          <w:b/>
          <w:lang w:eastAsia="ru-RU"/>
        </w:rPr>
        <w:t>оценка «удовлетворительно»</w:t>
      </w:r>
      <w:r w:rsidRPr="002B1EB3">
        <w:rPr>
          <w:rFonts w:ascii="Times New Roman" w:eastAsia="Times New Roman" w:hAnsi="Times New Roman"/>
          <w:lang w:eastAsia="ru-RU"/>
        </w:rPr>
        <w:t>: приводятся скудные сведения по вопросам билета, демонстрируются поверхностные знания вопросов в билете, имеются затруднения с ответами на вопросы;</w:t>
      </w:r>
    </w:p>
    <w:p w:rsidR="002B1EB3" w:rsidRPr="002B1EB3" w:rsidRDefault="002B1EB3" w:rsidP="0019058C">
      <w:pPr>
        <w:numPr>
          <w:ilvl w:val="0"/>
          <w:numId w:val="65"/>
        </w:numPr>
        <w:suppressLineNumbers/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2B1EB3">
        <w:rPr>
          <w:rFonts w:ascii="Times New Roman" w:eastAsia="Times New Roman" w:hAnsi="Times New Roman"/>
          <w:b/>
          <w:lang w:eastAsia="ru-RU"/>
        </w:rPr>
        <w:t>оценка «неудовлетворительно»</w:t>
      </w:r>
      <w:r w:rsidRPr="002B1EB3">
        <w:rPr>
          <w:rFonts w:ascii="Times New Roman" w:eastAsia="Times New Roman" w:hAnsi="Times New Roman"/>
          <w:lang w:eastAsia="ru-RU"/>
        </w:rPr>
        <w:t>: Приводятся скудные сведения по вопросам билета, студент не может разъяснить сути содержания того, что он представил в качестве ответа на вопросы билета, не даются ответы на вопросы преподавателя, м</w:t>
      </w:r>
      <w:r w:rsidRPr="002B1EB3">
        <w:rPr>
          <w:rFonts w:ascii="Times New Roman" w:eastAsia="Times New Roman" w:hAnsi="Times New Roman"/>
          <w:noProof/>
          <w:lang w:eastAsia="ru-RU"/>
        </w:rPr>
        <w:t>атериал излагается непоследовательно,сбивчиво.</w:t>
      </w:r>
    </w:p>
    <w:p w:rsidR="002B1EB3" w:rsidRDefault="002B1EB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E0AE9" w:rsidRPr="00CE0AE9" w:rsidRDefault="00CE0AE9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CE0AE9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</w:t>
      </w:r>
    </w:p>
    <w:p w:rsidR="00CE0AE9" w:rsidRPr="00CE0AE9" w:rsidRDefault="00CE0AE9" w:rsidP="00CE0AE9">
      <w:pPr>
        <w:rPr>
          <w:rFonts w:ascii="Times New Roman" w:eastAsiaTheme="minorHAnsi" w:hAnsi="Times New Roman"/>
          <w:sz w:val="24"/>
          <w:szCs w:val="24"/>
        </w:rPr>
      </w:pPr>
    </w:p>
    <w:p w:rsidR="00CE0AE9" w:rsidRPr="00CE0AE9" w:rsidRDefault="00CE0AE9" w:rsidP="002B1EB3">
      <w:pPr>
        <w:spacing w:after="160" w:line="259" w:lineRule="auto"/>
        <w:contextualSpacing/>
        <w:rPr>
          <w:rFonts w:ascii="Times New Roman" w:eastAsiaTheme="minorHAnsi" w:hAnsi="Times New Roman"/>
          <w:sz w:val="28"/>
          <w:szCs w:val="28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>Вопрос №1</w:t>
      </w:r>
    </w:p>
    <w:p w:rsidR="00CE0AE9" w:rsidRPr="00CE0AE9" w:rsidRDefault="00CE0AE9" w:rsidP="00CE0AE9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CE0AE9">
        <w:rPr>
          <w:rFonts w:ascii="Times New Roman" w:eastAsiaTheme="minorHAnsi" w:hAnsi="Times New Roman"/>
          <w:sz w:val="24"/>
          <w:szCs w:val="24"/>
        </w:rPr>
        <w:t>Определение комплексного числа в алгебраической форме, действия над комплексными числами в алгебраической форме.</w:t>
      </w:r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</w:p>
    <w:p w:rsidR="00CE0AE9" w:rsidRPr="00CE0AE9" w:rsidRDefault="00CE0AE9" w:rsidP="00CE0AE9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b/>
          <w:sz w:val="24"/>
          <w:szCs w:val="24"/>
          <w:lang w:eastAsia="ru-RU"/>
        </w:rPr>
        <w:t>Вопрос №2</w:t>
      </w:r>
    </w:p>
    <w:p w:rsidR="00CE0AE9" w:rsidRPr="00CE0AE9" w:rsidRDefault="00CE0AE9" w:rsidP="00CE0AE9">
      <w:pPr>
        <w:autoSpaceDE w:val="0"/>
        <w:autoSpaceDN w:val="0"/>
        <w:adjustRightInd w:val="0"/>
        <w:spacing w:after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E0AE9">
        <w:rPr>
          <w:rFonts w:ascii="Times New Roman" w:eastAsiaTheme="minorHAnsi" w:hAnsi="Times New Roman"/>
          <w:sz w:val="24"/>
          <w:szCs w:val="24"/>
        </w:rPr>
        <w:t xml:space="preserve">            Определение числового ряда, сумма ряда, остаток ряда. Свойства рядов. Необходимый     признак сходимости рядов</w:t>
      </w:r>
      <w:r w:rsidRPr="00CE0AE9">
        <w:rPr>
          <w:rFonts w:asciiTheme="minorHAnsi" w:eastAsiaTheme="minorHAnsi" w:hAnsiTheme="minorHAnsi" w:cstheme="minorBidi"/>
          <w:sz w:val="28"/>
          <w:szCs w:val="28"/>
        </w:rPr>
        <w:t>.</w:t>
      </w:r>
      <w:r w:rsidRPr="00CE0AE9">
        <w:rPr>
          <w:rFonts w:ascii="Times New Roman" w:eastAsia="Times New Roman" w:hAnsi="Times New Roman"/>
          <w:sz w:val="24"/>
          <w:szCs w:val="24"/>
          <w:lang w:eastAsia="ru-RU"/>
        </w:rPr>
        <w:t xml:space="preserve">    Написать пять первых членов ряда по общему члену</w:t>
      </w:r>
    </w:p>
    <w:p w:rsidR="00CE0AE9" w:rsidRPr="00CE0AE9" w:rsidRDefault="00CE0AE9" w:rsidP="00CE0AE9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E0AE9" w:rsidRPr="00CE0AE9" w:rsidRDefault="006D6D77" w:rsidP="00CE0AE9">
      <w:pPr>
        <w:spacing w:after="160" w:line="259" w:lineRule="auto"/>
        <w:rPr>
          <w:rFonts w:asciiTheme="minorHAnsi" w:eastAsiaTheme="minorHAnsi" w:hAnsiTheme="minorHAnsi" w:cstheme="minorBidi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32"/>
                  <w:szCs w:val="32"/>
                </w:rPr>
                <m:t>a</m:t>
              </m:r>
            </m:e>
            <m:sub>
              <m:r>
                <w:rPr>
                  <w:rFonts w:ascii="Cambria Math" w:eastAsiaTheme="minorHAnsi" w:hAnsi="Cambria Math" w:cstheme="minorBidi"/>
                  <w:sz w:val="32"/>
                  <w:szCs w:val="32"/>
                </w:rPr>
                <m:t>n</m:t>
              </m:r>
            </m:sub>
          </m:sSub>
          <m:r>
            <w:rPr>
              <w:rFonts w:ascii="Cambria Math" w:eastAsiaTheme="minorHAnsi" w:hAnsi="Cambria Math" w:cstheme="minorBidi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32"/>
                  <w:szCs w:val="32"/>
                </w:rPr>
                <m:t>2n</m:t>
              </m:r>
            </m:num>
            <m:den>
              <m:r>
                <w:rPr>
                  <w:rFonts w:ascii="Cambria Math" w:eastAsiaTheme="minorHAnsi" w:hAnsi="Cambria Math" w:cstheme="minorBidi"/>
                  <w:sz w:val="32"/>
                  <w:szCs w:val="32"/>
                </w:rPr>
                <m:t>3n-1</m:t>
              </m:r>
            </m:den>
          </m:f>
        </m:oMath>
      </m:oMathPara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CE0AE9" w:rsidRPr="00CE0AE9" w:rsidRDefault="00CE0AE9" w:rsidP="002F75D7">
      <w:pPr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sz w:val="24"/>
          <w:szCs w:val="24"/>
          <w:lang w:eastAsia="ru-RU"/>
        </w:rPr>
        <w:t>Найти общее решение дифференциального уравнения</w:t>
      </w:r>
    </w:p>
    <w:p w:rsidR="00CE0AE9" w:rsidRPr="00CE0AE9" w:rsidRDefault="00CE0AE9" w:rsidP="00CE0AE9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E0AE9" w:rsidRPr="00CE0AE9" w:rsidRDefault="006D6D77" w:rsidP="00CE0AE9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8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>y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>''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  <w:lang w:eastAsia="ru-RU"/>
            </w:rPr>
            <m:t>-8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>y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>'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  <w:lang w:eastAsia="ru-RU"/>
            </w:rPr>
            <m:t>+16y=0</m:t>
          </m:r>
        </m:oMath>
      </m:oMathPara>
    </w:p>
    <w:p w:rsidR="0063542A" w:rsidRDefault="0063542A">
      <w:pPr>
        <w:rPr>
          <w:sz w:val="28"/>
          <w:szCs w:val="28"/>
        </w:rPr>
      </w:pPr>
    </w:p>
    <w:p w:rsidR="00CE0AE9" w:rsidRPr="00CE0AE9" w:rsidRDefault="00CE0AE9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CE0AE9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</w:t>
      </w:r>
    </w:p>
    <w:p w:rsidR="00CE0AE9" w:rsidRPr="00CE0AE9" w:rsidRDefault="00CE0AE9" w:rsidP="00CE0AE9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CE0AE9" w:rsidRPr="00CE0AE9" w:rsidRDefault="00CE0AE9" w:rsidP="002F75D7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CE0AE9">
        <w:rPr>
          <w:rFonts w:ascii="Times New Roman" w:eastAsiaTheme="minorHAnsi" w:hAnsi="Times New Roman"/>
          <w:sz w:val="24"/>
          <w:szCs w:val="24"/>
        </w:rPr>
        <w:t>Тригонометрическая форма комплексного числа.Переход от алгебраической формы к тригонометрической и обратно.</w:t>
      </w:r>
    </w:p>
    <w:p w:rsidR="00CE0AE9" w:rsidRPr="00CE0AE9" w:rsidRDefault="00CE0AE9" w:rsidP="00CE0AE9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CE0AE9" w:rsidRPr="00CE0AE9" w:rsidRDefault="00CE0AE9" w:rsidP="00CE0AE9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 xml:space="preserve">Вопрос №2 </w:t>
      </w:r>
    </w:p>
    <w:p w:rsidR="00CE0AE9" w:rsidRPr="00CE0AE9" w:rsidRDefault="00CE0AE9" w:rsidP="00CE0AE9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E0AE9" w:rsidRPr="00CE0AE9" w:rsidRDefault="00CE0AE9" w:rsidP="00CE0AE9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CE0AE9">
        <w:rPr>
          <w:rFonts w:ascii="Times New Roman" w:eastAsiaTheme="minorHAnsi" w:hAnsi="Times New Roman"/>
          <w:sz w:val="24"/>
          <w:szCs w:val="24"/>
        </w:rPr>
        <w:t xml:space="preserve">Первый и второй замечательные пределы. Вычислить: </w:t>
      </w:r>
      <m:oMath>
        <m:f>
          <m:f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den>
        </m:f>
      </m:oMath>
      <w:r w:rsidRPr="00CE0AE9">
        <w:rPr>
          <w:rFonts w:ascii="Times New Roman" w:eastAsiaTheme="minorEastAsia" w:hAnsi="Times New Roman"/>
          <w:sz w:val="24"/>
          <w:szCs w:val="24"/>
        </w:rPr>
        <w:t>.</w:t>
      </w:r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CE0AE9" w:rsidRDefault="00CE0AE9" w:rsidP="002B1EB3">
      <w:pPr>
        <w:ind w:firstLine="708"/>
        <w:rPr>
          <w:rFonts w:ascii="Times New Roman" w:eastAsiaTheme="minorEastAsia" w:hAnsi="Times New Roman"/>
          <w:sz w:val="28"/>
          <w:szCs w:val="28"/>
        </w:rPr>
      </w:pPr>
      <w:r w:rsidRPr="00CE0AE9">
        <w:rPr>
          <w:rFonts w:ascii="Times New Roman" w:eastAsiaTheme="minorHAnsi" w:hAnsi="Times New Roman"/>
          <w:sz w:val="24"/>
          <w:szCs w:val="24"/>
        </w:rPr>
        <w:t xml:space="preserve">Найти производную функции    </w:t>
      </w:r>
      <m:oMath>
        <m:r>
          <w:rPr>
            <w:rFonts w:ascii="Cambria Math" w:eastAsiaTheme="minorHAnsi" w:hAnsi="Cambria Math"/>
            <w:sz w:val="28"/>
            <w:szCs w:val="28"/>
          </w:rPr>
          <m:t>y=ln3x</m:t>
        </m:r>
      </m:oMath>
      <w:r w:rsidRPr="00CE0AE9">
        <w:rPr>
          <w:rFonts w:ascii="Times New Roman" w:eastAsiaTheme="minorEastAsia" w:hAnsi="Times New Roman"/>
          <w:sz w:val="28"/>
          <w:szCs w:val="28"/>
        </w:rPr>
        <w:t>.</w:t>
      </w:r>
    </w:p>
    <w:p w:rsidR="002F75D7" w:rsidRPr="002B1EB3" w:rsidRDefault="002F75D7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CE0AE9" w:rsidRPr="00CE0AE9" w:rsidRDefault="00CE0AE9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CE0AE9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3</w:t>
      </w:r>
    </w:p>
    <w:p w:rsidR="00CE0AE9" w:rsidRPr="00CE0AE9" w:rsidRDefault="00CE0AE9" w:rsidP="00CE0AE9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CE0AE9" w:rsidRPr="00CE0AE9" w:rsidRDefault="00CE0AE9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CE0AE9">
        <w:rPr>
          <w:rFonts w:ascii="Times New Roman" w:eastAsiaTheme="minorHAnsi" w:hAnsi="Times New Roman"/>
          <w:sz w:val="24"/>
          <w:szCs w:val="24"/>
        </w:rPr>
        <w:t>Показательная форма комплексного числа. Формула Эйлера. Переход от алгебраической формы к показательной и обратно.</w:t>
      </w:r>
    </w:p>
    <w:p w:rsidR="00CE0AE9" w:rsidRPr="00CE0AE9" w:rsidRDefault="00CE0AE9" w:rsidP="00CE0AE9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CE0AE9" w:rsidRPr="00CE0AE9" w:rsidRDefault="00CE0AE9" w:rsidP="002B1EB3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sz w:val="24"/>
          <w:szCs w:val="24"/>
          <w:lang w:eastAsia="ru-RU"/>
        </w:rPr>
        <w:t>Прямая на плоскости: уравнение с угловым коэффициентом.</w:t>
      </w:r>
    </w:p>
    <w:p w:rsidR="00CE0AE9" w:rsidRPr="00CE0AE9" w:rsidRDefault="00CE0AE9" w:rsidP="002B1EB3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E0AE9">
        <w:rPr>
          <w:rFonts w:ascii="Times New Roman" w:eastAsia="Times New Roman" w:hAnsi="Times New Roman"/>
          <w:sz w:val="24"/>
          <w:szCs w:val="24"/>
          <w:lang w:eastAsia="ru-RU"/>
        </w:rPr>
        <w:t>Вычислить углы наклона к оси ОХ для прямых: 1) у = х; 2) у = -х.</w:t>
      </w:r>
    </w:p>
    <w:p w:rsidR="00CE0AE9" w:rsidRPr="00CE0AE9" w:rsidRDefault="00CE0AE9" w:rsidP="00CE0AE9">
      <w:pPr>
        <w:rPr>
          <w:rFonts w:ascii="Times New Roman" w:eastAsiaTheme="minorHAnsi" w:hAnsi="Times New Roman"/>
          <w:b/>
          <w:sz w:val="24"/>
          <w:szCs w:val="24"/>
        </w:rPr>
      </w:pPr>
      <w:r w:rsidRPr="00CE0AE9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CE0AE9" w:rsidRPr="00CE0AE9" w:rsidRDefault="00CE0AE9" w:rsidP="00CE0AE9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CE0AE9">
        <w:rPr>
          <w:rFonts w:ascii="Times New Roman" w:eastAsiaTheme="minorHAnsi" w:hAnsi="Times New Roman"/>
          <w:sz w:val="24"/>
          <w:szCs w:val="24"/>
        </w:rPr>
        <w:t xml:space="preserve">Найти:  </w:t>
      </w:r>
      <m:oMath>
        <m:r>
          <w:rPr>
            <w:rFonts w:ascii="Cambria Math" w:eastAsiaTheme="minorHAnsi" w:hAnsi="Cambria Math"/>
            <w:sz w:val="28"/>
            <w:szCs w:val="28"/>
            <w:lang w:val="en-US"/>
          </w:rPr>
          <m:t>f</m:t>
        </m:r>
        <m:r>
          <w:rPr>
            <w:rFonts w:ascii="Cambria Math" w:eastAsiaTheme="minorHAnsi" w:hAnsi="Cambria Math"/>
            <w:sz w:val="28"/>
            <w:szCs w:val="28"/>
          </w:rPr>
          <m:t>'(x)</m:t>
        </m:r>
      </m:oMath>
      <w:r w:rsidRPr="00CE0AE9">
        <w:rPr>
          <w:rFonts w:ascii="Times New Roman" w:eastAsiaTheme="minorHAnsi" w:hAnsi="Times New Roman"/>
          <w:sz w:val="28"/>
          <w:szCs w:val="28"/>
        </w:rPr>
        <w:t>,</w:t>
      </w:r>
      <w:r w:rsidRPr="00CE0AE9">
        <w:rPr>
          <w:rFonts w:ascii="Times New Roman" w:eastAsiaTheme="minorHAnsi" w:hAnsi="Times New Roman"/>
          <w:sz w:val="24"/>
          <w:szCs w:val="24"/>
        </w:rPr>
        <w:t xml:space="preserve">если  </w:t>
      </w:r>
      <m:oMath>
        <m:r>
          <w:rPr>
            <w:rFonts w:ascii="Cambria Math" w:eastAsiaTheme="minorHAnsi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HAnsi" w:hAnsi="Cambria Math"/>
            <w:sz w:val="28"/>
            <w:szCs w:val="28"/>
          </w:rPr>
          <m:t>=2lnx- 3</m:t>
        </m:r>
        <m:r>
          <w:rPr>
            <w:rFonts w:ascii="Cambria Math" w:eastAsiaTheme="minorHAnsi" w:hAnsi="Cambria Math"/>
            <w:sz w:val="28"/>
            <w:szCs w:val="28"/>
            <w:lang w:val="en-US"/>
          </w:rPr>
          <m:t>x</m:t>
        </m:r>
      </m:oMath>
      <w:r w:rsidRPr="00CE0AE9">
        <w:rPr>
          <w:rFonts w:ascii="Times New Roman" w:eastAsiaTheme="minorEastAsia" w:hAnsi="Times New Roman"/>
          <w:sz w:val="24"/>
          <w:szCs w:val="24"/>
        </w:rPr>
        <w:t>.</w:t>
      </w:r>
    </w:p>
    <w:p w:rsidR="00CE0AE9" w:rsidRPr="00CE0AE9" w:rsidRDefault="00CE0AE9" w:rsidP="00CE0AE9">
      <w:pPr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4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2B1EB3" w:rsidRPr="002B1EB3" w:rsidRDefault="002B1EB3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>Определение производной функции, её физический и геометрический смысл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Действия над комплексными числами, заданными в алгебраической форме.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left="2832"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ь:    </w:t>
      </w:r>
    </w:p>
    <w:p w:rsidR="002B1EB3" w:rsidRPr="002B1EB3" w:rsidRDefault="002B1EB3" w:rsidP="002B1EB3">
      <w:pPr>
        <w:ind w:left="2124" w:firstLine="708"/>
        <w:rPr>
          <w:rFonts w:ascii="Times New Roman" w:eastAsiaTheme="minorHAnsi" w:hAnsi="Times New Roman"/>
          <w:sz w:val="28"/>
          <w:szCs w:val="28"/>
        </w:rPr>
      </w:pPr>
      <m:oMath>
        <m:r>
          <w:rPr>
            <w:rFonts w:ascii="Cambria Math" w:eastAsiaTheme="minorHAnsi" w:hAnsi="Cambria Math"/>
            <w:sz w:val="28"/>
            <w:szCs w:val="28"/>
          </w:rPr>
          <m:t>(4+ 5j) + (3 – 7j)</m:t>
        </m:r>
      </m:oMath>
      <w:r w:rsidRPr="002B1EB3">
        <w:rPr>
          <w:rFonts w:ascii="Times New Roman" w:eastAsiaTheme="minorEastAsia" w:hAnsi="Times New Roman"/>
          <w:sz w:val="28"/>
          <w:szCs w:val="28"/>
        </w:rPr>
        <w:t>.</w:t>
      </w: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Default="002B1EB3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>Найти скалярное произведение векторов</w:t>
      </w:r>
      <w:r w:rsidRPr="002B1EB3">
        <w:rPr>
          <w:rFonts w:ascii="Times New Roman" w:eastAsiaTheme="minorHAnsi" w:hAnsi="Times New Roman"/>
          <w:position w:val="-10"/>
          <w:sz w:val="24"/>
          <w:szCs w:val="24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10" o:title=""/>
          </v:shape>
          <o:OLEObject Type="Embed" ProgID="Equation.DSMT4" ShapeID="_x0000_i1025" DrawAspect="Content" ObjectID="_1611829075" r:id="rId11"/>
        </w:object>
      </w:r>
      <w:r w:rsidRPr="002B1EB3">
        <w:rPr>
          <w:rFonts w:ascii="Times New Roman" w:eastAsiaTheme="minorHAnsi" w:hAnsi="Times New Roman"/>
          <w:sz w:val="24"/>
          <w:szCs w:val="24"/>
        </w:rPr>
        <w:t xml:space="preserve">, если </w:t>
      </w:r>
      <w:r w:rsidRPr="002B1EB3">
        <w:rPr>
          <w:rFonts w:ascii="Times New Roman" w:eastAsiaTheme="minorHAnsi" w:hAnsi="Times New Roman"/>
          <w:position w:val="-14"/>
          <w:sz w:val="24"/>
          <w:szCs w:val="24"/>
        </w:rPr>
        <w:object w:dxaOrig="1240" w:dyaOrig="420">
          <v:shape id="_x0000_i1026" type="#_x0000_t75" style="width:62.25pt;height:21pt" o:ole="">
            <v:imagedata r:id="rId12" o:title=""/>
          </v:shape>
          <o:OLEObject Type="Embed" ProgID="Equation.DSMT4" ShapeID="_x0000_i1026" DrawAspect="Content" ObjectID="_1611829076" r:id="rId13"/>
        </w:object>
      </w:r>
      <w:r w:rsidRPr="002B1EB3">
        <w:rPr>
          <w:rFonts w:ascii="Times New Roman" w:eastAsiaTheme="minorHAnsi" w:hAnsi="Times New Roman"/>
          <w:sz w:val="24"/>
          <w:szCs w:val="24"/>
        </w:rPr>
        <w:t xml:space="preserve">, </w:t>
      </w:r>
      <w:r w:rsidRPr="002B1EB3">
        <w:rPr>
          <w:rFonts w:ascii="Times New Roman" w:eastAsiaTheme="minorHAnsi" w:hAnsi="Times New Roman"/>
          <w:position w:val="-14"/>
          <w:sz w:val="24"/>
          <w:szCs w:val="24"/>
        </w:rPr>
        <w:object w:dxaOrig="1240" w:dyaOrig="460">
          <v:shape id="_x0000_i1027" type="#_x0000_t75" style="width:62.25pt;height:23.25pt" o:ole="">
            <v:imagedata r:id="rId14" o:title=""/>
          </v:shape>
          <o:OLEObject Type="Embed" ProgID="Equation.DSMT4" ShapeID="_x0000_i1027" DrawAspect="Content" ObjectID="_1611829077" r:id="rId15"/>
        </w:object>
      </w:r>
    </w:p>
    <w:p w:rsidR="002F75D7" w:rsidRPr="002B1EB3" w:rsidRDefault="002F75D7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5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2B1EB3" w:rsidRPr="002B1EB3" w:rsidRDefault="002B1EB3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>Дифференцирование сложных функций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>Вопрос №2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ab/>
        <w:t>Решение квадратных уравнений с отрицательным дискриминантом.</w:t>
      </w:r>
    </w:p>
    <w:p w:rsidR="002B1EB3" w:rsidRPr="002B1EB3" w:rsidRDefault="002F75D7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2B1EB3" w:rsidRPr="002B1EB3" w:rsidRDefault="002B1EB3" w:rsidP="002F75D7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ь уравнение: 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x-6x+13=0</m:t>
        </m:r>
      </m:oMath>
      <w:r w:rsidRPr="002B1EB3">
        <w:rPr>
          <w:rFonts w:ascii="Times New Roman" w:eastAsiaTheme="minorEastAsia" w:hAnsi="Times New Roman"/>
          <w:sz w:val="28"/>
          <w:szCs w:val="28"/>
          <w:lang w:eastAsia="ru-RU"/>
        </w:rPr>
        <w:t>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Default="002B1EB3" w:rsidP="002B1EB3">
      <w:pPr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Составить уравнение окружности с центром в точке (5;-7) и проходящей через точку (2;-3).</w:t>
      </w:r>
    </w:p>
    <w:p w:rsidR="002F75D7" w:rsidRPr="002B1EB3" w:rsidRDefault="002F75D7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6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Неопределенный интеграл, его свойства. Таблица основных интегралов.</w:t>
      </w:r>
    </w:p>
    <w:p w:rsidR="002B1EB3" w:rsidRPr="002B1EB3" w:rsidRDefault="002B1EB3" w:rsidP="002B1EB3">
      <w:pPr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Переход от алгебраической формы комплексного числа к тригонометрической и обратно.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Theme="minorEastAsia" w:hAnsi="Times New Roman"/>
          <w:i/>
          <w:sz w:val="28"/>
          <w:szCs w:val="28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Представить в тригонометрической форме: 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z=1+j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3</m:t>
            </m:r>
          </m:e>
        </m:rad>
      </m:oMath>
      <w:r w:rsidRPr="002B1EB3">
        <w:rPr>
          <w:rFonts w:ascii="Times New Roman" w:eastAsiaTheme="minorEastAsia" w:hAnsi="Times New Roman"/>
          <w:i/>
          <w:sz w:val="28"/>
          <w:szCs w:val="28"/>
          <w:lang w:eastAsia="ru-RU"/>
        </w:rPr>
        <w:t>.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Pr="002B1EB3" w:rsidRDefault="002B1EB3" w:rsidP="002F75D7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 xml:space="preserve">Найдите первые четыре члена ряда по его заданному общему члену: 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HAnsi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HAnsi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4"/>
                <w:szCs w:val="24"/>
              </w:rPr>
              <m:t>(3n-1)(2n+1)</m:t>
            </m:r>
          </m:den>
        </m:f>
      </m:oMath>
      <w:r w:rsidRPr="002B1EB3">
        <w:rPr>
          <w:rFonts w:ascii="Times New Roman" w:eastAsiaTheme="minorEastAsia" w:hAnsi="Times New Roman"/>
          <w:sz w:val="24"/>
          <w:szCs w:val="24"/>
        </w:rPr>
        <w:t>.</w:t>
      </w:r>
    </w:p>
    <w:p w:rsidR="002B1EB3" w:rsidRPr="002B1EB3" w:rsidRDefault="002B1EB3" w:rsidP="002B1EB3">
      <w:pPr>
        <w:jc w:val="center"/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7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Theme="minorHAnsi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Определенный интеграл, его геометрический смысл. Свойства определенного интеграла.</w:t>
      </w:r>
      <w:r w:rsidRPr="002B1EB3">
        <w:rPr>
          <w:rFonts w:ascii="Times New Roman" w:eastAsiaTheme="minorHAnsi" w:hAnsi="Times New Roman"/>
          <w:sz w:val="24"/>
          <w:szCs w:val="24"/>
          <w:lang w:eastAsia="ru-RU"/>
        </w:rPr>
        <w:t>Формула Ньютона – Лейбница.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F75D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Действия над комплексными числами, заданными в тригонометрической форме.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color w:val="FF0000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color w:val="FF0000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Найти: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, если </w:t>
      </w:r>
      <w:r w:rsidRPr="002B1EB3">
        <w:rPr>
          <w:rFonts w:ascii="Times New Roman" w:eastAsia="Times New Roman" w:hAnsi="Times New Roman"/>
          <w:sz w:val="24"/>
          <w:szCs w:val="24"/>
          <w:lang w:val="en-US" w:eastAsia="ru-RU"/>
        </w:rPr>
        <w:t>z</w:t>
      </w:r>
      <w:r w:rsidRPr="002B1EB3">
        <w:rPr>
          <w:rFonts w:ascii="Times New Roman" w:eastAsia="Times New Roman" w:hAnsi="Times New Roman"/>
          <w:position w:val="-12"/>
          <w:sz w:val="24"/>
          <w:szCs w:val="24"/>
          <w:lang w:val="en-US" w:eastAsia="ru-RU"/>
        </w:rPr>
        <w:object w:dxaOrig="120" w:dyaOrig="360">
          <v:shape id="_x0000_i1028" type="#_x0000_t75" style="width:6pt;height:18pt" o:ole="">
            <v:imagedata r:id="rId16" o:title=""/>
          </v:shape>
          <o:OLEObject Type="Embed" ProgID="Equation.DSMT4" ShapeID="_x0000_i1028" DrawAspect="Content" ObjectID="_1611829078" r:id="rId17"/>
        </w:objec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= 2(со</w:t>
      </w:r>
      <w:r w:rsidRPr="002B1EB3">
        <w:rPr>
          <w:rFonts w:ascii="Times New Roman" w:eastAsia="Times New Roman" w:hAnsi="Times New Roman"/>
          <w:sz w:val="24"/>
          <w:szCs w:val="24"/>
          <w:lang w:val="en-US" w:eastAsia="ru-RU"/>
        </w:rPr>
        <w:t>s</w:t>
      </w:r>
      <w:r w:rsidRPr="002B1EB3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80" w:dyaOrig="320">
          <v:shape id="_x0000_i1029" type="#_x0000_t75" style="width:18.75pt;height:15.75pt" o:ole="">
            <v:imagedata r:id="rId18" o:title=""/>
          </v:shape>
          <o:OLEObject Type="Embed" ProgID="Equation.DSMT4" ShapeID="_x0000_i1029" DrawAspect="Content" ObjectID="_1611829079" r:id="rId19"/>
        </w:objec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+ </w:t>
      </w:r>
      <w:r w:rsidRPr="002B1EB3">
        <w:rPr>
          <w:rFonts w:ascii="Times New Roman" w:eastAsia="Times New Roman" w:hAnsi="Times New Roman"/>
          <w:sz w:val="24"/>
          <w:szCs w:val="24"/>
          <w:lang w:val="en-US" w:eastAsia="ru-RU"/>
        </w:rPr>
        <w:t>jsin</w:t>
      </w:r>
      <w:r w:rsidRPr="002B1EB3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80" w:dyaOrig="320">
          <v:shape id="_x0000_i1030" type="#_x0000_t75" style="width:18.75pt;height:15.75pt" o:ole="">
            <v:imagedata r:id="rId20" o:title=""/>
          </v:shape>
          <o:OLEObject Type="Embed" ProgID="Equation.DSMT4" ShapeID="_x0000_i1030" DrawAspect="Content" ObjectID="_1611829080" r:id="rId21"/>
        </w:objec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),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</m:oMath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 = 3(</w:t>
      </w:r>
      <w:r w:rsidRPr="002B1EB3">
        <w:rPr>
          <w:rFonts w:ascii="Times New Roman" w:eastAsia="Times New Roman" w:hAnsi="Times New Roman"/>
          <w:sz w:val="24"/>
          <w:szCs w:val="24"/>
          <w:lang w:val="en-US" w:eastAsia="ru-RU"/>
        </w:rPr>
        <w:t>cos</w:t>
      </w:r>
      <w:r w:rsidRPr="002B1EB3">
        <w:rPr>
          <w:rFonts w:ascii="Times New Roman" w:eastAsia="Times New Roman" w:hAnsi="Times New Roman"/>
          <w:position w:val="-6"/>
          <w:sz w:val="24"/>
          <w:szCs w:val="24"/>
          <w:lang w:val="en-US" w:eastAsia="ru-RU"/>
        </w:rPr>
        <w:object w:dxaOrig="360" w:dyaOrig="320">
          <v:shape id="_x0000_i1031" type="#_x0000_t75" style="width:18pt;height:15.75pt" o:ole="">
            <v:imagedata r:id="rId22" o:title=""/>
          </v:shape>
          <o:OLEObject Type="Embed" ProgID="Equation.DSMT4" ShapeID="_x0000_i1031" DrawAspect="Content" ObjectID="_1611829081" r:id="rId23"/>
        </w:objec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+ </w:t>
      </w:r>
      <w:r w:rsidRPr="002B1EB3">
        <w:rPr>
          <w:rFonts w:ascii="Times New Roman" w:eastAsia="Times New Roman" w:hAnsi="Times New Roman"/>
          <w:sz w:val="24"/>
          <w:szCs w:val="24"/>
          <w:lang w:val="en-US" w:eastAsia="ru-RU"/>
        </w:rPr>
        <w:t>jsin</w:t>
      </w:r>
      <w:r w:rsidRPr="002B1EB3">
        <w:rPr>
          <w:rFonts w:ascii="Times New Roman" w:eastAsia="Times New Roman" w:hAnsi="Times New Roman"/>
          <w:position w:val="-6"/>
          <w:sz w:val="24"/>
          <w:szCs w:val="24"/>
          <w:lang w:val="en-US" w:eastAsia="ru-RU"/>
        </w:rPr>
        <w:object w:dxaOrig="360" w:dyaOrig="320">
          <v:shape id="_x0000_i1032" type="#_x0000_t75" style="width:18pt;height:15.75pt" o:ole="">
            <v:imagedata r:id="rId24" o:title=""/>
          </v:shape>
          <o:OLEObject Type="Embed" ProgID="Equation.DSMT4" ShapeID="_x0000_i1032" DrawAspect="Content" ObjectID="_1611829082" r:id="rId25"/>
        </w:objec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)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Pr="002B1EB3" w:rsidRDefault="002B1EB3" w:rsidP="002F75D7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 xml:space="preserve">Запишите координаты вектора </w:t>
      </w: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</m:acc>
      </m:oMath>
      <w:r w:rsidRPr="002B1EB3">
        <w:rPr>
          <w:rFonts w:ascii="Times New Roman" w:eastAsiaTheme="minorEastAsia" w:hAnsi="Times New Roman"/>
          <w:sz w:val="24"/>
          <w:szCs w:val="24"/>
        </w:rPr>
        <w:t>, заданного своим разложением по единичным векторам</w:t>
      </w:r>
    </w:p>
    <w:p w:rsidR="002B1EB3" w:rsidRDefault="006D6D77" w:rsidP="002B1EB3">
      <w:pPr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+3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-5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</m:acc>
      </m:oMath>
      <w:r w:rsidR="002B1EB3" w:rsidRPr="002B1EB3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2B1EB3" w:rsidRDefault="002F75D7" w:rsidP="002B1EB3">
      <w:pPr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8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lastRenderedPageBreak/>
        <w:t xml:space="preserve">Вопрос №1 </w:t>
      </w:r>
    </w:p>
    <w:p w:rsidR="002B1EB3" w:rsidRPr="002B1EB3" w:rsidRDefault="002B1EB3" w:rsidP="002B1EB3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Theme="minorEastAsia" w:hAnsi="Times New Roman"/>
          <w:sz w:val="24"/>
          <w:szCs w:val="24"/>
          <w:lang w:eastAsia="ru-RU"/>
        </w:rPr>
        <w:t>Определение обыкновенных дифференциальных уравнений. Общее и частное решение. Уравнения с разделенными переменными</w:t>
      </w:r>
      <w:r w:rsidRPr="002B1EB3">
        <w:rPr>
          <w:rFonts w:ascii="Times New Roman" w:eastAsiaTheme="minorEastAsia" w:hAnsi="Times New Roman"/>
          <w:sz w:val="28"/>
          <w:szCs w:val="28"/>
          <w:lang w:eastAsia="ru-RU"/>
        </w:rPr>
        <w:t>.</w:t>
      </w: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 Задача Коши.</w:t>
      </w:r>
    </w:p>
    <w:p w:rsidR="002B1EB3" w:rsidRPr="002B1EB3" w:rsidRDefault="002B1EB3" w:rsidP="002B1EB3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>Действия над комплексными числами, заданными в показательной форме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Представить в показательной форме комплексное число </w:t>
      </w:r>
    </w:p>
    <w:p w:rsidR="002B1EB3" w:rsidRPr="002B1EB3" w:rsidRDefault="002B1EB3" w:rsidP="002B1EB3">
      <w:pPr>
        <w:rPr>
          <w:rFonts w:asciiTheme="minorHAnsi" w:eastAsiaTheme="minorHAnsi" w:hAnsiTheme="minorHAnsi" w:cstheme="minorBidi"/>
          <w:sz w:val="28"/>
          <w:szCs w:val="28"/>
          <w:lang w:val="en-US"/>
        </w:rPr>
      </w:pPr>
      <m:oMathPara>
        <m:oMath>
          <m:r>
            <w:rPr>
              <w:rFonts w:ascii="Cambria Math" w:eastAsiaTheme="minorHAnsi" w:hAnsi="Cambria Math" w:cstheme="minorBidi"/>
              <w:sz w:val="28"/>
              <w:szCs w:val="28"/>
            </w:rPr>
            <m:t>z=2(</m:t>
          </m:r>
          <m:func>
            <m:func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</w:rPr>
                    <m:t>4</m:t>
                  </m:r>
                </m:den>
              </m:f>
            </m:e>
          </m:func>
          <m:r>
            <w:rPr>
              <w:rFonts w:ascii="Cambria Math" w:eastAsiaTheme="minorHAnsi" w:hAnsi="Cambria Math" w:cstheme="minorBidi"/>
              <w:sz w:val="28"/>
              <w:szCs w:val="28"/>
            </w:rPr>
            <m:t>+j</m:t>
          </m:r>
          <m:func>
            <m:func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</w:rPr>
                    <m:t>4</m:t>
                  </m:r>
                </m:den>
              </m:f>
            </m:e>
          </m:func>
          <m:r>
            <w:rPr>
              <w:rFonts w:ascii="Cambria Math" w:eastAsiaTheme="minorHAnsi" w:hAnsi="Cambria Math" w:cstheme="minorBidi"/>
              <w:sz w:val="28"/>
              <w:szCs w:val="28"/>
            </w:rPr>
            <m:t>)</m:t>
          </m:r>
        </m:oMath>
      </m:oMathPara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Default="002B1EB3" w:rsidP="002F75D7">
      <w:pPr>
        <w:ind w:firstLine="708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>Найти произведение матрицы</w:t>
      </w:r>
      <w:r w:rsidRPr="002B1EB3">
        <w:rPr>
          <w:rFonts w:ascii="Times New Roman" w:eastAsiaTheme="minorHAnsi" w:hAnsi="Times New Roman"/>
          <w:sz w:val="24"/>
          <w:szCs w:val="24"/>
        </w:rPr>
        <w:t xml:space="preserve"> на число: (-2)</w:t>
      </w:r>
      <m:oMath>
        <m:r>
          <w:rPr>
            <w:rFonts w:ascii="Cambria Math" w:eastAsiaTheme="minorHAnsi" w:hAnsi="Cambria Math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2B1EB3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2B1EB3" w:rsidRDefault="002F75D7" w:rsidP="002B1EB3">
      <w:pPr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B1EB3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9</w:t>
      </w:r>
    </w:p>
    <w:p w:rsidR="002B1EB3" w:rsidRPr="002B1EB3" w:rsidRDefault="002B1EB3" w:rsidP="002B1EB3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2B1EB3" w:rsidRPr="002B1EB3" w:rsidRDefault="002B1EB3" w:rsidP="002B1EB3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>Дифференциальные уравнения с разделяющимися переменными.</w:t>
      </w:r>
      <w:r w:rsidRPr="002B1EB3">
        <w:rPr>
          <w:rFonts w:ascii="Times New Roman" w:eastAsiaTheme="minorHAnsi" w:hAnsi="Times New Roman"/>
        </w:rPr>
        <w:t>Понятие о дифференциальном уравнении 1-го порядка и множестве его решений.</w:t>
      </w:r>
    </w:p>
    <w:p w:rsidR="002B1EB3" w:rsidRPr="002B1EB3" w:rsidRDefault="002B1EB3" w:rsidP="002B1EB3">
      <w:pPr>
        <w:rPr>
          <w:rFonts w:ascii="Times New Roman" w:eastAsiaTheme="minorHAnsi" w:hAnsi="Times New Roman"/>
          <w:sz w:val="24"/>
          <w:szCs w:val="24"/>
        </w:rPr>
      </w:pP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2B1EB3" w:rsidRPr="002B1EB3" w:rsidRDefault="002B1EB3" w:rsidP="002B1EB3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</w:rPr>
      </w:pPr>
    </w:p>
    <w:p w:rsidR="002B1EB3" w:rsidRPr="002B1EB3" w:rsidRDefault="002B1EB3" w:rsidP="002B1EB3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2B1EB3">
        <w:rPr>
          <w:rFonts w:ascii="Times New Roman" w:eastAsiaTheme="minorHAnsi" w:hAnsi="Times New Roman"/>
          <w:sz w:val="24"/>
          <w:szCs w:val="24"/>
        </w:rPr>
        <w:t xml:space="preserve">Определение матрицы. Действия над матрицами, их свойства. Найти произведение матриц </w:t>
      </w:r>
    </w:p>
    <w:p w:rsidR="002B1EB3" w:rsidRPr="002B1EB3" w:rsidRDefault="006D6D77" w:rsidP="002B1EB3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m:oMath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="002B1EB3" w:rsidRPr="002B1EB3">
        <w:rPr>
          <w:rFonts w:ascii="Times New Roman" w:eastAsiaTheme="minorEastAsia" w:hAnsi="Times New Roman"/>
          <w:sz w:val="24"/>
          <w:szCs w:val="24"/>
        </w:rPr>
        <w:t>.</w:t>
      </w:r>
    </w:p>
    <w:p w:rsidR="002B1EB3" w:rsidRPr="002B1EB3" w:rsidRDefault="002B1EB3" w:rsidP="002B1EB3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2B1EB3" w:rsidRPr="002B1EB3" w:rsidRDefault="002B1EB3" w:rsidP="002B1EB3">
      <w:pPr>
        <w:rPr>
          <w:rFonts w:ascii="Times New Roman" w:eastAsiaTheme="minorHAnsi" w:hAnsi="Times New Roman"/>
          <w:b/>
          <w:sz w:val="24"/>
          <w:szCs w:val="24"/>
        </w:rPr>
      </w:pPr>
      <w:r w:rsidRPr="002B1EB3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Pr="002B1EB3" w:rsidRDefault="002B1EB3" w:rsidP="002B1EB3">
      <w:pPr>
        <w:autoSpaceDE w:val="0"/>
        <w:autoSpaceDN w:val="0"/>
        <w:adjustRightInd w:val="0"/>
        <w:spacing w:after="0" w:line="240" w:lineRule="exact"/>
        <w:ind w:left="2832"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1EB3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ь:  </w:t>
      </w:r>
    </w:p>
    <w:p w:rsidR="002B1EB3" w:rsidRDefault="002B1EB3" w:rsidP="002B1EB3">
      <w:pPr>
        <w:ind w:left="2832" w:firstLine="708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eastAsiaTheme="minorHAnsi" w:hAnsi="Cambria Math"/>
            <w:sz w:val="28"/>
            <w:szCs w:val="28"/>
          </w:rPr>
          <m:t>(2-3j)∙(5+j)</m:t>
        </m:r>
      </m:oMath>
      <w:r w:rsidRPr="002B1EB3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2B1EB3" w:rsidRDefault="002F75D7" w:rsidP="002B1EB3">
      <w:pPr>
        <w:ind w:left="2832" w:firstLine="708"/>
        <w:rPr>
          <w:rFonts w:ascii="Times New Roman" w:eastAsiaTheme="minorHAnsi" w:hAnsi="Times New Roman"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0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Линейные неоднородные уравнения 2-го порядка с постоянными коэффициентами. Дифференциальные уравнения, допускающие понижения степеней.  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Theme="minorHAnsi" w:hAnsi="Times New Roman"/>
          <w:sz w:val="24"/>
          <w:szCs w:val="24"/>
          <w:lang w:eastAsia="ru-RU"/>
        </w:rPr>
        <w:t xml:space="preserve">Определители 2-го и 3-го порядков. Определители </w:t>
      </w:r>
      <w:r w:rsidRPr="006662A5">
        <w:rPr>
          <w:rFonts w:ascii="Times New Roman" w:eastAsiaTheme="minorHAnsi" w:hAnsi="Times New Roman"/>
          <w:i/>
          <w:sz w:val="24"/>
          <w:szCs w:val="24"/>
          <w:lang w:val="en-US" w:eastAsia="ru-RU"/>
        </w:rPr>
        <w:t>n</w:t>
      </w:r>
      <w:r w:rsidRPr="006662A5">
        <w:rPr>
          <w:rFonts w:ascii="Times New Roman" w:eastAsiaTheme="minorHAnsi" w:hAnsi="Times New Roman"/>
          <w:sz w:val="24"/>
          <w:szCs w:val="24"/>
          <w:lang w:eastAsia="ru-RU"/>
        </w:rPr>
        <w:t>-го порядка</w:t>
      </w:r>
      <w:r w:rsidRPr="006662A5">
        <w:rPr>
          <w:rFonts w:ascii="Times New Roman" w:eastAsiaTheme="minorHAnsi" w:hAnsi="Times New Roman"/>
          <w:sz w:val="28"/>
          <w:szCs w:val="28"/>
          <w:lang w:eastAsia="ru-RU"/>
        </w:rPr>
        <w:t xml:space="preserve">. </w:t>
      </w:r>
      <w:r w:rsidRPr="006662A5">
        <w:rPr>
          <w:rFonts w:ascii="Times New Roman" w:eastAsiaTheme="minorHAnsi" w:hAnsi="Times New Roman"/>
          <w:sz w:val="24"/>
          <w:szCs w:val="24"/>
          <w:lang w:eastAsia="ru-RU"/>
        </w:rPr>
        <w:t>Свойства определителей.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lastRenderedPageBreak/>
        <w:t xml:space="preserve">Вычисление определителей. Вычислить определитель 2-го порядка: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662A5" w:rsidRDefault="006662A5" w:rsidP="006662A5">
      <w:pPr>
        <w:rPr>
          <w:rFonts w:asciiTheme="minorHAnsi" w:eastAsiaTheme="minorHAnsi" w:hAnsiTheme="minorHAnsi" w:cstheme="minorBidi"/>
          <w:sz w:val="32"/>
          <w:szCs w:val="32"/>
        </w:rPr>
      </w:pPr>
      <w:r w:rsidRPr="006662A5">
        <w:rPr>
          <w:rFonts w:ascii="Times New Roman" w:eastAsiaTheme="minorHAnsi" w:hAnsi="Times New Roman"/>
          <w:sz w:val="24"/>
          <w:szCs w:val="24"/>
        </w:rPr>
        <w:t>Найти:</w:t>
      </w:r>
      <m:oMath>
        <m:r>
          <w:rPr>
            <w:rFonts w:ascii="Cambria Math" w:eastAsiaTheme="minorHAnsi" w:hAnsi="Cambria Math"/>
            <w:sz w:val="24"/>
            <w:szCs w:val="24"/>
          </w:rPr>
          <m:t>(5-3j)∙2j</m:t>
        </m:r>
      </m:oMath>
      <w:r w:rsidRPr="006662A5">
        <w:rPr>
          <w:rFonts w:asciiTheme="minorHAnsi" w:eastAsiaTheme="minorHAnsi" w:hAnsiTheme="minorHAnsi" w:cstheme="minorBidi"/>
          <w:sz w:val="32"/>
          <w:szCs w:val="32"/>
        </w:rPr>
        <w:t>.</w:t>
      </w:r>
    </w:p>
    <w:p w:rsidR="002F75D7" w:rsidRPr="006662A5" w:rsidRDefault="002F75D7" w:rsidP="006662A5">
      <w:pPr>
        <w:rPr>
          <w:rFonts w:ascii="Times New Roman" w:eastAsiaTheme="minorHAnsi" w:hAnsi="Times New Roman"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1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Понятие о дифференциальном уравнении 2-го порядка и множестве его решений.</w:t>
      </w:r>
    </w:p>
    <w:p w:rsidR="006662A5" w:rsidRPr="006662A5" w:rsidRDefault="006662A5" w:rsidP="006662A5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Задача Коши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Default="006662A5" w:rsidP="006662A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Извлечение корней из комплексных чисел в тригонометрической и показательной формах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:    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>3</m:t>
            </m:r>
          </m:e>
        </m:rad>
        <m:r>
          <w:rPr>
            <w:rFonts w:ascii="Cambria Math" w:eastAsia="Times New Roman" w:hAnsi="Cambria Math"/>
            <w:sz w:val="32"/>
            <w:szCs w:val="32"/>
            <w:lang w:eastAsia="ru-RU"/>
          </w:rPr>
          <m:t>j</m:t>
        </m:r>
      </m:oMath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 xml:space="preserve">     в показательной форме.  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662A5" w:rsidRDefault="006662A5" w:rsidP="006662A5">
      <w:pPr>
        <w:rPr>
          <w:rFonts w:ascii="Times New Roman" w:eastAsiaTheme="minorEastAsia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Найти матрицу </w:t>
      </w:r>
      <m:oMath>
        <m:r>
          <w:rPr>
            <w:rFonts w:ascii="Cambria Math" w:eastAsiaTheme="minorHAnsi" w:hAnsi="Cambria Math"/>
            <w:sz w:val="24"/>
            <w:szCs w:val="24"/>
          </w:rPr>
          <m:t>C=A+B</m:t>
        </m:r>
      </m:oMath>
      <w:r w:rsidRPr="006662A5">
        <w:rPr>
          <w:rFonts w:ascii="Times New Roman" w:eastAsiaTheme="minorEastAsia" w:hAnsi="Times New Roman"/>
          <w:sz w:val="24"/>
          <w:szCs w:val="24"/>
        </w:rPr>
        <w:t xml:space="preserve">, если </w:t>
      </w:r>
      <m:oMath>
        <m:r>
          <w:rPr>
            <w:rFonts w:ascii="Cambria Math" w:eastAsiaTheme="minorEastAsia" w:hAnsi="Cambria Math"/>
            <w:sz w:val="24"/>
            <w:szCs w:val="24"/>
          </w:rPr>
          <m:t>A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>, B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6662A5" w:rsidRDefault="002F75D7" w:rsidP="006662A5">
      <w:pPr>
        <w:rPr>
          <w:rFonts w:ascii="Times New Roman" w:eastAsiaTheme="minorEastAsia" w:hAnsi="Times New Roman"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2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>Линейные однородные дифференциальные уравнения 2-го порядка с постоянными коэффициентами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Обратная матрица. Нахождение обратной матрицы. Найти все алгебраические дополнения  для матрицы </w:t>
      </w:r>
      <m:oMath>
        <m:r>
          <w:rPr>
            <w:rFonts w:ascii="Cambria Math" w:eastAsiaTheme="minorHAnsi" w:hAnsi="Cambria Math"/>
            <w:sz w:val="24"/>
            <w:szCs w:val="24"/>
          </w:rPr>
          <m:t>A</m:t>
        </m:r>
      </m:oMath>
    </w:p>
    <w:p w:rsidR="006662A5" w:rsidRPr="006662A5" w:rsidRDefault="006662A5" w:rsidP="006662A5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m:oMath>
        <m:r>
          <w:rPr>
            <w:rFonts w:ascii="Cambria Math" w:eastAsiaTheme="minorHAnsi" w:hAnsi="Cambria Math"/>
            <w:sz w:val="24"/>
            <w:szCs w:val="24"/>
          </w:rPr>
          <m:t>A=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Default="006662A5" w:rsidP="006662A5">
      <w:pPr>
        <w:tabs>
          <w:tab w:val="left" w:pos="4035"/>
        </w:tabs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Найти модуль и аргумент комплексного числа  </w:t>
      </w:r>
      <m:oMath>
        <m:r>
          <w:rPr>
            <w:rFonts w:ascii="Cambria Math" w:eastAsiaTheme="minorHAnsi" w:hAnsi="Cambria Math"/>
            <w:sz w:val="28"/>
            <w:szCs w:val="28"/>
            <w:lang w:val="en-US"/>
          </w:rPr>
          <m:t>z</m:t>
        </m:r>
        <m:r>
          <w:rPr>
            <w:rFonts w:ascii="Cambria Math" w:eastAsiaTheme="minorHAnsi" w:hAnsi="Cambria Math"/>
            <w:sz w:val="28"/>
            <w:szCs w:val="28"/>
          </w:rPr>
          <m:t>= -1</m:t>
        </m:r>
      </m:oMath>
      <w:r w:rsidR="002B1EB3" w:rsidRPr="002B1EB3">
        <w:rPr>
          <w:rFonts w:ascii="Times New Roman" w:eastAsiaTheme="minorHAnsi" w:hAnsi="Times New Roman"/>
          <w:sz w:val="24"/>
          <w:szCs w:val="24"/>
        </w:rPr>
        <w:tab/>
      </w:r>
    </w:p>
    <w:p w:rsidR="002F75D7" w:rsidRPr="002B1EB3" w:rsidRDefault="002F75D7" w:rsidP="006662A5">
      <w:pPr>
        <w:tabs>
          <w:tab w:val="left" w:pos="4035"/>
        </w:tabs>
        <w:rPr>
          <w:rFonts w:ascii="Times New Roman" w:eastAsiaTheme="minorHAnsi" w:hAnsi="Times New Roman"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3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lastRenderedPageBreak/>
        <w:t xml:space="preserve">Вопрос №1 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>Формулы Крамера для решения систем линейных уравнений</w:t>
      </w:r>
      <w:r w:rsidRPr="006662A5">
        <w:rPr>
          <w:rFonts w:asciiTheme="minorHAnsi" w:eastAsiaTheme="minorHAnsi" w:hAnsiTheme="minorHAnsi" w:cstheme="minorBidi"/>
          <w:sz w:val="28"/>
          <w:szCs w:val="28"/>
        </w:rPr>
        <w:t>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Определение вектора. Операции над векторами, их свойства. Найти сумму векторов, заданных своими координатами: </w:t>
      </w: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-2;3;1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 xml:space="preserve"> и 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eastAsiaTheme="minorHAnsi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1;-1;2</m:t>
            </m:r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>Практическое задание</w:t>
      </w:r>
    </w:p>
    <w:p w:rsid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Вычислить предел: </w:t>
      </w:r>
      <m:oMath>
        <m:func>
          <m:func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→2</m:t>
                </m:r>
              </m:lim>
            </m:limLow>
          </m:fName>
          <m:e>
            <m:r>
              <w:rPr>
                <w:rFonts w:ascii="Cambria Math" w:eastAsiaTheme="minorHAnsi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24"/>
                <w:szCs w:val="24"/>
              </w:rPr>
              <m:t>+x-2)</m:t>
            </m:r>
          </m:e>
        </m:func>
      </m:oMath>
      <w:r w:rsidRPr="006662A5">
        <w:rPr>
          <w:rFonts w:ascii="Times New Roman" w:eastAsiaTheme="minorHAnsi" w:hAnsi="Times New Roman"/>
          <w:sz w:val="24"/>
          <w:szCs w:val="24"/>
        </w:rPr>
        <w:t>.</w:t>
      </w:r>
    </w:p>
    <w:p w:rsidR="002F75D7" w:rsidRPr="006662A5" w:rsidRDefault="002F75D7" w:rsidP="006662A5">
      <w:pPr>
        <w:rPr>
          <w:rFonts w:ascii="Times New Roman" w:eastAsiaTheme="minorHAnsi" w:hAnsi="Times New Roman"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4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Необходимое условие сходимости ряда. Признаки сходимости рядов с неотрицательными членами.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 Координаты вектора. Модуль вектора. Скалярное произведение векторов. Найти модуль вектора </w:t>
      </w: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2;-1;3</m:t>
            </m:r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662A5" w:rsidRDefault="006662A5" w:rsidP="006662A5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Найти значение выражения:  </w:t>
      </w:r>
      <m:oMath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2-3</m:t>
            </m:r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j</m:t>
            </m: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HAnsi" w:hAnsi="Cambria Math"/>
            <w:sz w:val="24"/>
            <w:szCs w:val="24"/>
          </w:rPr>
          <m:t>+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5+6</m:t>
            </m:r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j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>+(-3-4</m:t>
        </m:r>
        <m:r>
          <w:rPr>
            <w:rFonts w:ascii="Cambria Math" w:eastAsiaTheme="minorHAnsi" w:hAnsi="Cambria Math"/>
            <w:sz w:val="24"/>
            <w:szCs w:val="24"/>
            <w:lang w:val="en-US"/>
          </w:rPr>
          <m:t>j</m:t>
        </m:r>
        <m:r>
          <w:rPr>
            <w:rFonts w:ascii="Cambria Math" w:eastAsiaTheme="minorHAnsi" w:hAnsi="Cambria Math"/>
            <w:sz w:val="24"/>
            <w:szCs w:val="24"/>
          </w:rPr>
          <m:t>)</m:t>
        </m:r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6662A5" w:rsidRDefault="002F75D7" w:rsidP="006662A5">
      <w:pPr>
        <w:ind w:firstLine="708"/>
        <w:rPr>
          <w:rFonts w:ascii="Times New Roman" w:eastAsiaTheme="minorHAnsi" w:hAnsi="Times New Roman"/>
          <w:i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5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>Знакочередующиеся ряды. Признак Лейбница. Абсолютная и условная сходимость</w:t>
      </w:r>
      <w:r w:rsidRPr="006662A5">
        <w:rPr>
          <w:rFonts w:asciiTheme="minorHAnsi" w:eastAsiaTheme="minorHAnsi" w:hAnsiTheme="minorHAnsi" w:cstheme="minorBidi"/>
          <w:sz w:val="28"/>
          <w:szCs w:val="28"/>
        </w:rPr>
        <w:t>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Правило перехода от алгебраической формы комплексного числа к тригонометрической.</w:t>
      </w:r>
    </w:p>
    <w:p w:rsidR="006662A5" w:rsidRPr="006662A5" w:rsidRDefault="006662A5" w:rsidP="006662A5">
      <w:pPr>
        <w:autoSpaceDE w:val="0"/>
        <w:autoSpaceDN w:val="0"/>
        <w:adjustRightInd w:val="0"/>
        <w:spacing w:after="0" w:line="240" w:lineRule="exact"/>
        <w:ind w:left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 xml:space="preserve">Записать в тригонометрической форме комплексное число  </w:t>
      </w:r>
    </w:p>
    <w:p w:rsidR="006662A5" w:rsidRPr="006662A5" w:rsidRDefault="006662A5" w:rsidP="006662A5">
      <w:pPr>
        <w:ind w:left="2832" w:firstLine="708"/>
        <w:rPr>
          <w:rFonts w:ascii="Times New Roman" w:eastAsiaTheme="minorHAnsi" w:hAnsi="Times New Roman"/>
          <w:sz w:val="28"/>
          <w:szCs w:val="28"/>
        </w:rPr>
      </w:pPr>
      <m:oMath>
        <m:r>
          <w:rPr>
            <w:rFonts w:ascii="Cambria Math" w:eastAsiaTheme="minorHAnsi" w:hAnsi="Cambria Math"/>
            <w:sz w:val="28"/>
            <w:szCs w:val="28"/>
          </w:rPr>
          <m:t>z=1+j</m:t>
        </m:r>
      </m:oMath>
      <w:r w:rsidRPr="006662A5">
        <w:rPr>
          <w:rFonts w:ascii="Times New Roman" w:eastAsiaTheme="minorEastAsia" w:hAnsi="Times New Roman"/>
          <w:sz w:val="28"/>
          <w:szCs w:val="28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662A5" w:rsidRPr="006662A5" w:rsidRDefault="006662A5" w:rsidP="006662A5">
      <w:pPr>
        <w:rPr>
          <w:rFonts w:ascii="Times New Roman" w:eastAsiaTheme="minorEastAsia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Найти скалярное произведение векторов </w:t>
      </w: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4;-2; -1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 xml:space="preserve"> и 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5;3;-1</m:t>
            </m:r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6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Theme="minorHAnsi" w:hAnsi="Times New Roman"/>
          <w:sz w:val="24"/>
          <w:szCs w:val="24"/>
          <w:lang w:eastAsia="ru-RU"/>
        </w:rPr>
      </w:pPr>
      <w:r w:rsidRPr="006662A5">
        <w:rPr>
          <w:rFonts w:ascii="Times New Roman" w:eastAsiaTheme="minorHAnsi" w:hAnsi="Times New Roman"/>
          <w:sz w:val="24"/>
          <w:szCs w:val="24"/>
          <w:lang w:eastAsia="ru-RU"/>
        </w:rPr>
        <w:lastRenderedPageBreak/>
        <w:t>Функциональные последовательности и ряды. Степенные ряды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Theme="minorHAnsi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>Понятие модуля и аргумента комплексного числа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модуль и аргумент комплексного числа  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8"/>
          <w:szCs w:val="28"/>
        </w:rPr>
      </w:pPr>
      <m:oMathPara>
        <m:oMath>
          <m:r>
            <w:rPr>
              <w:rFonts w:ascii="Cambria Math" w:eastAsiaTheme="minorHAnsi" w:hAnsi="Cambria Math"/>
              <w:sz w:val="28"/>
              <w:szCs w:val="28"/>
            </w:rPr>
            <m:t>z= -2+2j</m:t>
          </m:r>
          <m:rad>
            <m:radPr>
              <m:degHide m:val="on"/>
              <m:ctrlPr>
                <w:rPr>
                  <w:rFonts w:ascii="Cambria Math" w:eastAsiaTheme="minorHAnsi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HAnsi" w:hAnsi="Cambria Math"/>
                  <w:sz w:val="28"/>
                  <w:szCs w:val="28"/>
                </w:rPr>
                <m:t>3</m:t>
              </m:r>
            </m:e>
          </m:rad>
        </m:oMath>
      </m:oMathPara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2B1EB3" w:rsidRDefault="006662A5" w:rsidP="006662A5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Составить уравнение гиперболы, если ее вершины находятся в точках 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-3;0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HAnsi" w:hAnsi="Cambria Math"/>
            <w:sz w:val="24"/>
            <w:szCs w:val="24"/>
          </w:rPr>
          <m:t>(3;0)</m:t>
        </m:r>
      </m:oMath>
      <w:r w:rsidRPr="006662A5">
        <w:rPr>
          <w:rFonts w:ascii="Times New Roman" w:eastAsiaTheme="minorEastAsia" w:hAnsi="Times New Roman"/>
          <w:sz w:val="24"/>
          <w:szCs w:val="24"/>
        </w:rPr>
        <w:t xml:space="preserve">, а фокусы – в точках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5;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и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(5;0)</m:t>
        </m:r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2B1EB3" w:rsidRDefault="002F75D7" w:rsidP="006662A5">
      <w:pPr>
        <w:ind w:firstLine="708"/>
        <w:rPr>
          <w:rFonts w:ascii="Times New Roman" w:eastAsiaTheme="minorHAnsi" w:hAnsi="Times New Roman"/>
          <w:i/>
          <w:sz w:val="24"/>
          <w:szCs w:val="24"/>
        </w:rPr>
      </w:pPr>
    </w:p>
    <w:p w:rsidR="006662A5" w:rsidRPr="006662A5" w:rsidRDefault="006662A5" w:rsidP="006662A5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662A5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7</w:t>
      </w:r>
    </w:p>
    <w:p w:rsidR="006662A5" w:rsidRPr="006662A5" w:rsidRDefault="006662A5" w:rsidP="006662A5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662A5" w:rsidRPr="006662A5" w:rsidRDefault="006662A5" w:rsidP="006662A5">
      <w:pPr>
        <w:ind w:firstLine="708"/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>Приближенные числа. Абсолютная и относительная погрешность. Приближенные вычисления.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662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662A5" w:rsidRPr="006662A5" w:rsidRDefault="006662A5" w:rsidP="006662A5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662A5" w:rsidRPr="006662A5" w:rsidRDefault="006662A5" w:rsidP="006662A5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Правила и формулы дифференцирования. Дифференцируемость функции. Дифференциал функции. Найти производную произведения: </w:t>
      </w:r>
      <m:oMath>
        <m:r>
          <w:rPr>
            <w:rFonts w:ascii="Cambria Math" w:eastAsiaTheme="minorHAnsi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>=3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∙(x-4)</m:t>
        </m:r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b/>
          <w:sz w:val="24"/>
          <w:szCs w:val="24"/>
        </w:rPr>
      </w:pPr>
      <w:r w:rsidRPr="006662A5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662A5" w:rsidRPr="006662A5" w:rsidRDefault="006662A5" w:rsidP="006662A5">
      <w:pPr>
        <w:ind w:firstLine="708"/>
        <w:rPr>
          <w:rFonts w:ascii="Times New Roman" w:eastAsiaTheme="minorHAnsi" w:hAnsi="Times New Roman"/>
          <w:i/>
          <w:sz w:val="24"/>
          <w:szCs w:val="24"/>
        </w:rPr>
      </w:pPr>
      <w:r w:rsidRPr="006662A5">
        <w:rPr>
          <w:rFonts w:ascii="Times New Roman" w:eastAsiaTheme="minorHAnsi" w:hAnsi="Times New Roman"/>
          <w:sz w:val="24"/>
          <w:szCs w:val="24"/>
        </w:rPr>
        <w:t xml:space="preserve">Найти всеалгебраические дополнения матрицы </w:t>
      </w:r>
      <m:oMath>
        <m:r>
          <w:rPr>
            <w:rFonts w:ascii="Cambria Math" w:eastAsiaTheme="minorHAnsi" w:hAnsi="Cambria Math"/>
            <w:sz w:val="24"/>
            <w:szCs w:val="24"/>
          </w:rPr>
          <m:t>A=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6662A5">
        <w:rPr>
          <w:rFonts w:ascii="Times New Roman" w:eastAsiaTheme="minorEastAsia" w:hAnsi="Times New Roman"/>
          <w:sz w:val="24"/>
          <w:szCs w:val="24"/>
        </w:rPr>
        <w:t>.</w:t>
      </w:r>
    </w:p>
    <w:p w:rsidR="006662A5" w:rsidRPr="006662A5" w:rsidRDefault="006662A5" w:rsidP="006662A5">
      <w:pPr>
        <w:rPr>
          <w:rFonts w:ascii="Times New Roman" w:eastAsiaTheme="minorHAnsi" w:hAnsi="Times New Roman"/>
          <w:sz w:val="24"/>
          <w:szCs w:val="24"/>
          <w:u w:val="single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8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Pr="00D63C77" w:rsidRDefault="00D63C77" w:rsidP="00D63C77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Решение системы </w:t>
      </w:r>
      <w:r w:rsidRPr="00D63C77">
        <w:rPr>
          <w:rFonts w:ascii="Times New Roman" w:eastAsiaTheme="minorHAnsi" w:hAnsi="Times New Roman"/>
          <w:i/>
          <w:sz w:val="24"/>
          <w:szCs w:val="24"/>
        </w:rPr>
        <w:t>n</w:t>
      </w:r>
      <w:r w:rsidRPr="00D63C77">
        <w:rPr>
          <w:rFonts w:ascii="Times New Roman" w:eastAsiaTheme="minorHAnsi" w:hAnsi="Times New Roman"/>
          <w:sz w:val="24"/>
          <w:szCs w:val="24"/>
        </w:rPr>
        <w:t xml:space="preserve"> линейных уравнений с </w:t>
      </w:r>
      <w:r w:rsidRPr="00D63C77">
        <w:rPr>
          <w:rFonts w:ascii="Times New Roman" w:eastAsiaTheme="minorHAnsi" w:hAnsi="Times New Roman"/>
          <w:i/>
          <w:sz w:val="24"/>
          <w:szCs w:val="24"/>
        </w:rPr>
        <w:t>n</w:t>
      </w:r>
      <w:r w:rsidRPr="00D63C77">
        <w:rPr>
          <w:rFonts w:ascii="Times New Roman" w:eastAsiaTheme="minorHAnsi" w:hAnsi="Times New Roman"/>
          <w:sz w:val="24"/>
          <w:szCs w:val="24"/>
        </w:rPr>
        <w:t xml:space="preserve"> неизвестными методом Гаусса.</w:t>
      </w:r>
    </w:p>
    <w:p w:rsidR="00D63C77" w:rsidRPr="00D63C77" w:rsidRDefault="00D63C77" w:rsidP="00D63C77">
      <w:pPr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spacing w:after="160" w:line="259" w:lineRule="auto"/>
        <w:ind w:left="720"/>
        <w:contextualSpacing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D63C77">
        <w:rPr>
          <w:rFonts w:ascii="Times New Roman" w:eastAsiaTheme="minorEastAsia" w:hAnsi="Times New Roman"/>
          <w:sz w:val="24"/>
          <w:szCs w:val="24"/>
          <w:lang w:eastAsia="ru-RU"/>
        </w:rPr>
        <w:t xml:space="preserve">Исследование функций с помощью производной: интервалы монотонности и экстремумы функций. Исследовать функцию на монотонность: </w:t>
      </w:r>
      <m:oMath>
        <m:r>
          <w:rPr>
            <w:rFonts w:ascii="Cambria Math" w:eastAsiaTheme="minorEastAsia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eastAsia="ru-RU"/>
          </w:rPr>
          <m:t>-x+4</m:t>
        </m:r>
      </m:oMath>
      <w:r w:rsidRPr="00D63C77">
        <w:rPr>
          <w:rFonts w:ascii="Times New Roman" w:eastAsiaTheme="minorEastAsia" w:hAnsi="Times New Roman"/>
          <w:sz w:val="24"/>
          <w:szCs w:val="24"/>
          <w:lang w:eastAsia="ru-RU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Найти общее решение дифференциального уравнения 2-го порядка: </w:t>
      </w:r>
      <m:oMath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-6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+9y=0</m:t>
        </m:r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ind w:firstLine="708"/>
        <w:rPr>
          <w:rFonts w:ascii="Times New Roman" w:eastAsiaTheme="minorEastAsia" w:hAnsi="Times New Roman"/>
          <w:sz w:val="24"/>
          <w:szCs w:val="24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19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Theme="minorHAnsi" w:hAnsi="Times New Roman"/>
          <w:sz w:val="24"/>
          <w:szCs w:val="24"/>
          <w:lang w:eastAsia="ru-RU"/>
        </w:rPr>
        <w:t>Ряды Тейлора и Маклорена. Разложение элементарных функций вряд</w:t>
      </w: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 xml:space="preserve"> Маклорена. Тригонометрический ряд Фурье. </w:t>
      </w: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>Степени мнимой единицы.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Вычислить:          </w:t>
      </w:r>
      <m:oMath>
        <m:f>
          <m:fPr>
            <m:ctrlPr>
              <w:rPr>
                <w:rFonts w:ascii="Cambria Math" w:eastAsiaTheme="minorHAnsi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val="en-US"/>
                  </w:rPr>
                  <m:t>J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</w:rPr>
                  <m:t>-3</m:t>
                </m:r>
              </m:sup>
            </m:sSup>
          </m:den>
        </m:f>
        <m:r>
          <w:rPr>
            <w:rFonts w:ascii="Cambria Math" w:eastAsiaTheme="minorHAnsi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eastAsiaTheme="minorHAnsi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val="en-US"/>
                  </w:rPr>
                  <m:t>J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</w:rPr>
                  <m:t>-5</m:t>
                </m:r>
              </m:sup>
            </m:sSup>
          </m:den>
        </m:f>
      </m:oMath>
      <w:r w:rsidRPr="00D63C77">
        <w:rPr>
          <w:rFonts w:ascii="Times New Roman" w:eastAsiaTheme="minorEastAsia" w:hAnsi="Times New Roman"/>
          <w:sz w:val="32"/>
          <w:szCs w:val="32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Найти общее решение дифференциального уравнения 2-го порядка: </w:t>
      </w:r>
      <m:oMath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-8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+15y=0</m:t>
        </m:r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0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Pr="00D63C77" w:rsidRDefault="00D63C7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>Геометрическое изображение комплексных чисел. Модуль и аргумент комплексных чисел.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>Интегрирование заменой переменной и по частям в определенном интеграле.</w:t>
      </w: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left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ind w:firstLine="708"/>
        <w:rPr>
          <w:rFonts w:ascii="Times New Roman" w:eastAsiaTheme="minorHAnsi" w:hAnsi="Times New Roman"/>
          <w:i/>
          <w:sz w:val="28"/>
          <w:szCs w:val="28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Вычислить определенный интеграл: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HAnsi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inorHAnsi" w:hAnsi="Cambria Math"/>
                <w:sz w:val="28"/>
                <w:szCs w:val="28"/>
              </w:rPr>
              <m:t>2</m:t>
            </m:r>
          </m:sup>
          <m:e>
            <m:sSup>
              <m:sSup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8"/>
                    <w:szCs w:val="28"/>
                  </w:rPr>
                  <m:t>(2x+1)</m:t>
                </m:r>
              </m:e>
              <m:sup>
                <m:r>
                  <w:rPr>
                    <w:rFonts w:ascii="Cambria Math" w:eastAsiaTheme="minorHAnsi" w:hAnsi="Cambria Math"/>
                    <w:sz w:val="28"/>
                    <w:szCs w:val="28"/>
                  </w:rPr>
                  <m:t>3</m:t>
                </m:r>
              </m:sup>
            </m:sSup>
          </m:e>
        </m:nary>
        <m:r>
          <w:rPr>
            <w:rFonts w:ascii="Cambria Math" w:eastAsiaTheme="minorHAnsi" w:hAnsi="Cambria Math"/>
            <w:sz w:val="28"/>
            <w:szCs w:val="28"/>
          </w:rPr>
          <m:t>dx</m:t>
        </m:r>
      </m:oMath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rPr>
          <w:rFonts w:ascii="Times New Roman" w:eastAsiaTheme="minorEastAsia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Вычислить определитель 3-го порядка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rPr>
          <w:rFonts w:ascii="Times New Roman" w:eastAsiaTheme="minorEastAsia" w:hAnsi="Times New Roman"/>
          <w:sz w:val="24"/>
          <w:szCs w:val="24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1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Pr="00D63C77" w:rsidRDefault="00D63C77" w:rsidP="00D63C77">
      <w:pPr>
        <w:spacing w:after="160" w:line="259" w:lineRule="auto"/>
        <w:ind w:left="360"/>
        <w:contextualSpacing/>
        <w:rPr>
          <w:rFonts w:ascii="Times New Roman" w:eastAsiaTheme="minorHAnsi" w:hAnsi="Times New Roman"/>
          <w:sz w:val="28"/>
          <w:szCs w:val="28"/>
        </w:rPr>
      </w:pPr>
      <w:r w:rsidRPr="00D63C77">
        <w:rPr>
          <w:rFonts w:ascii="Times New Roman" w:eastAsiaTheme="minorHAnsi" w:hAnsi="Times New Roman"/>
          <w:sz w:val="24"/>
          <w:szCs w:val="24"/>
        </w:rPr>
        <w:t>Кривые 2-го порядка</w:t>
      </w:r>
      <w:r w:rsidRPr="00D63C77">
        <w:rPr>
          <w:rFonts w:ascii="Times New Roman" w:eastAsiaTheme="minorHAnsi" w:hAnsi="Times New Roman"/>
          <w:sz w:val="28"/>
          <w:szCs w:val="28"/>
        </w:rPr>
        <w:t>.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>Решение простейших дифференциальных уравнений 2-го порядка.</w:t>
      </w: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Решите уравнение: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eastAsia="ru-RU"/>
          </w:rPr>
          <m:t>=3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.</m:t>
        </m:r>
      </m:oMath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 w:rsidRPr="00D63C77">
        <w:rPr>
          <w:rFonts w:ascii="Times New Roman" w:eastAsiaTheme="minorHAnsi" w:hAnsi="Times New Roman"/>
          <w:sz w:val="24"/>
          <w:szCs w:val="24"/>
        </w:rPr>
        <w:t>Вычислить: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(1-</m:t>
            </m:r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j</m:t>
            </m:r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8</m:t>
            </m:r>
          </m:sup>
        </m:sSup>
      </m:oMath>
      <w:r w:rsidRPr="00D63C7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2F75D7" w:rsidRPr="00D63C77" w:rsidRDefault="002F75D7" w:rsidP="00D63C77">
      <w:pPr>
        <w:ind w:firstLine="708"/>
        <w:rPr>
          <w:rFonts w:ascii="Times New Roman" w:eastAsiaTheme="minorHAnsi" w:hAnsi="Times New Roman"/>
          <w:sz w:val="36"/>
          <w:szCs w:val="36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2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Pr="00D63C77" w:rsidRDefault="00D63C77" w:rsidP="00D63C77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8"/>
          <w:szCs w:val="28"/>
        </w:rPr>
      </w:pPr>
      <w:r w:rsidRPr="00D63C77">
        <w:rPr>
          <w:rFonts w:ascii="Times New Roman" w:eastAsiaTheme="minorHAnsi" w:hAnsi="Times New Roman"/>
          <w:sz w:val="24"/>
          <w:szCs w:val="24"/>
        </w:rPr>
        <w:t>Однородные и неоднородные системы линейных уравнений</w:t>
      </w:r>
      <w:r w:rsidRPr="00D63C77">
        <w:rPr>
          <w:rFonts w:ascii="Times New Roman" w:eastAsiaTheme="minorHAnsi" w:hAnsi="Times New Roman"/>
          <w:sz w:val="28"/>
          <w:szCs w:val="28"/>
        </w:rPr>
        <w:t xml:space="preserve">. </w:t>
      </w: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>Вычисление определенного интеграла с помощью формулы Ньютона – Лейбница.</w:t>
      </w:r>
    </w:p>
    <w:p w:rsidR="00D63C77" w:rsidRPr="00D63C77" w:rsidRDefault="00D63C77" w:rsidP="00D63C77">
      <w:pPr>
        <w:autoSpaceDE w:val="0"/>
        <w:autoSpaceDN w:val="0"/>
        <w:adjustRightInd w:val="0"/>
        <w:spacing w:after="0" w:line="240" w:lineRule="exact"/>
        <w:ind w:left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ь определенный интеграл  </w:t>
      </w:r>
    </w:p>
    <w:p w:rsidR="00D63C77" w:rsidRPr="00D63C77" w:rsidRDefault="006D6D77" w:rsidP="00D63C77">
      <w:pPr>
        <w:ind w:left="1416" w:firstLine="708"/>
        <w:rPr>
          <w:rFonts w:ascii="Times New Roman" w:eastAsiaTheme="minorEastAsia" w:hAnsi="Times New Roman"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HAnsi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eastAsiaTheme="minorHAnsi" w:hAnsi="Cambria Math"/>
                <w:sz w:val="28"/>
                <w:szCs w:val="28"/>
              </w:rPr>
              <m:t>1</m:t>
            </m:r>
          </m:sup>
          <m:e>
            <m:d>
              <m:d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eastAsiaTheme="minorHAnsi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eastAsiaTheme="minorHAnsi" w:hAnsi="Cambria Math"/>
                <w:sz w:val="28"/>
                <w:szCs w:val="28"/>
                <w:lang w:val="en-US"/>
              </w:rPr>
              <m:t>dx</m:t>
            </m:r>
          </m:e>
        </m:nary>
      </m:oMath>
      <w:r w:rsidR="00D63C77">
        <w:rPr>
          <w:rFonts w:ascii="Times New Roman" w:eastAsiaTheme="minorEastAsia" w:hAnsi="Times New Roman"/>
          <w:sz w:val="28"/>
          <w:szCs w:val="28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Вычислить длину вектора </w:t>
      </w: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HAnsi" w:hAnsi="Cambria Math"/>
            <w:sz w:val="24"/>
            <w:szCs w:val="24"/>
          </w:rPr>
          <m:t>=-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eastAsiaTheme="minorHAnsi" w:hAnsi="Cambria Math"/>
            <w:sz w:val="24"/>
            <w:szCs w:val="24"/>
          </w:rPr>
          <m:t>-2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eastAsiaTheme="minorHAnsi" w:hAnsi="Cambria Math"/>
            <w:sz w:val="24"/>
            <w:szCs w:val="24"/>
          </w:rPr>
          <m:t>+2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/>
                <w:sz w:val="24"/>
                <w:szCs w:val="24"/>
              </w:rPr>
              <m:t>k</m:t>
            </m:r>
          </m:e>
        </m:acc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3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D63C77" w:rsidRPr="00D63C77" w:rsidRDefault="00D63C77" w:rsidP="00D63C77">
      <w:pPr>
        <w:spacing w:after="160" w:line="259" w:lineRule="auto"/>
        <w:ind w:left="720"/>
        <w:contextualSpacing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D63C77">
        <w:rPr>
          <w:rFonts w:ascii="Times New Roman" w:eastAsiaTheme="minorEastAsia" w:hAnsi="Times New Roman"/>
          <w:sz w:val="24"/>
          <w:szCs w:val="24"/>
          <w:lang w:eastAsia="ru-RU"/>
        </w:rPr>
        <w:t>Раскрытие неопределенностей. Правила Лопиталя.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63C77" w:rsidRPr="00D63C77" w:rsidRDefault="00D63C7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Прямые на плоскости: уравнение прямой проходящей через две данные точки. </w:t>
      </w:r>
    </w:p>
    <w:p w:rsidR="00D63C77" w:rsidRPr="00D63C77" w:rsidRDefault="00D63C77" w:rsidP="00D63C77">
      <w:pPr>
        <w:rPr>
          <w:rFonts w:ascii="Times New Roman" w:eastAsiaTheme="minorHAnsi" w:hAnsi="Times New Roman"/>
          <w:i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Составить уравнение прямой, проходящей через точки </w:t>
      </w:r>
      <m:oMath>
        <m:r>
          <w:rPr>
            <w:rFonts w:ascii="Cambria Math" w:eastAsiaTheme="minorHAnsi" w:hAnsi="Cambria Math"/>
            <w:sz w:val="24"/>
            <w:szCs w:val="24"/>
          </w:rPr>
          <m:t xml:space="preserve">A(2;-3) и </m:t>
        </m:r>
        <m:r>
          <w:rPr>
            <w:rFonts w:ascii="Cambria Math" w:eastAsiaTheme="minorHAnsi" w:hAnsi="Cambria Math"/>
            <w:sz w:val="24"/>
            <w:szCs w:val="24"/>
            <w:lang w:val="en-US"/>
          </w:rPr>
          <m:t>B</m:t>
        </m:r>
        <m:r>
          <w:rPr>
            <w:rFonts w:ascii="Cambria Math" w:eastAsiaTheme="minorHAnsi" w:hAnsi="Cambria Math"/>
            <w:sz w:val="24"/>
            <w:szCs w:val="24"/>
          </w:rPr>
          <m:t>(-1;4)</m:t>
        </m:r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Граница абсолютной погрешности приближенного значения 386 числа </w:t>
      </w:r>
      <m:oMath>
        <m:r>
          <w:rPr>
            <w:rFonts w:ascii="Cambria Math" w:eastAsiaTheme="minorHAnsi" w:hAnsi="Cambria Math"/>
            <w:sz w:val="24"/>
            <w:szCs w:val="24"/>
          </w:rPr>
          <m:t>x</m:t>
        </m:r>
      </m:oMath>
      <w:r w:rsidRPr="00D63C77">
        <w:rPr>
          <w:rFonts w:ascii="Times New Roman" w:eastAsiaTheme="minorEastAsia" w:hAnsi="Times New Roman"/>
          <w:sz w:val="24"/>
          <w:szCs w:val="24"/>
        </w:rPr>
        <w:t xml:space="preserve"> равна 0,5. Укажите границы, в которых заключено число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D63C77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4</w:t>
      </w:r>
    </w:p>
    <w:p w:rsidR="00D63C77" w:rsidRPr="00D63C77" w:rsidRDefault="00D63C77" w:rsidP="00D63C77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D63C77" w:rsidRPr="00D63C77" w:rsidRDefault="00D63C77" w:rsidP="00D63C77">
      <w:pPr>
        <w:spacing w:after="160" w:line="259" w:lineRule="auto"/>
        <w:contextualSpacing/>
        <w:rPr>
          <w:rFonts w:ascii="Times New Roman" w:eastAsiaTheme="minorHAnsi" w:hAnsi="Times New Roman"/>
          <w:sz w:val="28"/>
          <w:szCs w:val="28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>Вопрос №1</w:t>
      </w:r>
    </w:p>
    <w:p w:rsidR="00D63C77" w:rsidRPr="00D63C77" w:rsidRDefault="00D63C77" w:rsidP="00D63C77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8"/>
          <w:szCs w:val="28"/>
        </w:rPr>
      </w:pPr>
      <w:r w:rsidRPr="00D63C77">
        <w:rPr>
          <w:rFonts w:ascii="Times New Roman" w:eastAsiaTheme="minorHAnsi" w:hAnsi="Times New Roman"/>
          <w:sz w:val="24"/>
          <w:szCs w:val="24"/>
        </w:rPr>
        <w:t>Метод непосредственного интегрирования в неопределенном интеграле</w:t>
      </w:r>
      <w:r w:rsidRPr="00D63C77">
        <w:rPr>
          <w:rFonts w:ascii="Times New Roman" w:eastAsiaTheme="minorHAnsi" w:hAnsi="Times New Roman"/>
          <w:sz w:val="28"/>
          <w:szCs w:val="28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63C7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D63C77" w:rsidRPr="00D63C77" w:rsidRDefault="00D63C77" w:rsidP="00D63C77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63C77" w:rsidRPr="00D63C77" w:rsidRDefault="00D63C77" w:rsidP="00D63C77">
      <w:pPr>
        <w:spacing w:after="160" w:line="259" w:lineRule="auto"/>
        <w:ind w:left="360"/>
        <w:contextualSpacing/>
        <w:rPr>
          <w:rFonts w:ascii="Times New Roman" w:eastAsiaTheme="minorHAnsi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Действия над комплексными числами в тригонометрической форме. </w:t>
      </w:r>
    </w:p>
    <w:p w:rsidR="00D63C77" w:rsidRPr="00D63C77" w:rsidRDefault="00D63C77" w:rsidP="00D63C77">
      <w:pPr>
        <w:spacing w:after="160" w:line="259" w:lineRule="auto"/>
        <w:ind w:left="360"/>
        <w:contextualSpacing/>
        <w:rPr>
          <w:rFonts w:ascii="Times New Roman" w:eastAsiaTheme="minorHAnsi" w:hAnsi="Times New Roman"/>
          <w:i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t xml:space="preserve">Возвести в степень с помощью формулы Муавра: </w:t>
      </w:r>
      <m:oMath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2(cos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jsin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)</m:t>
                </m:r>
              </m:e>
            </m:d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8</m:t>
            </m:r>
          </m:sup>
        </m:sSup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D63C77" w:rsidRPr="00D63C77" w:rsidRDefault="00D63C77" w:rsidP="00D63C77">
      <w:pPr>
        <w:rPr>
          <w:rFonts w:ascii="Times New Roman" w:eastAsiaTheme="minorHAnsi" w:hAnsi="Times New Roman"/>
          <w:sz w:val="24"/>
          <w:szCs w:val="24"/>
        </w:rPr>
      </w:pPr>
    </w:p>
    <w:p w:rsidR="00D63C77" w:rsidRPr="00D63C77" w:rsidRDefault="00D63C77" w:rsidP="00D63C77">
      <w:pPr>
        <w:rPr>
          <w:rFonts w:ascii="Times New Roman" w:eastAsiaTheme="minorHAnsi" w:hAnsi="Times New Roman"/>
          <w:b/>
          <w:sz w:val="24"/>
          <w:szCs w:val="24"/>
        </w:rPr>
      </w:pPr>
      <w:r w:rsidRPr="00D63C77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D63C77" w:rsidRDefault="00D63C77" w:rsidP="00D63C77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D63C77">
        <w:rPr>
          <w:rFonts w:ascii="Times New Roman" w:eastAsiaTheme="minorHAnsi" w:hAnsi="Times New Roman"/>
          <w:sz w:val="24"/>
          <w:szCs w:val="24"/>
        </w:rPr>
        <w:lastRenderedPageBreak/>
        <w:t xml:space="preserve">Вычислить предел: </w:t>
      </w:r>
      <m:oMath>
        <m:func>
          <m:func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-3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4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2x</m:t>
                </m:r>
              </m:den>
            </m:f>
          </m:e>
        </m:func>
      </m:oMath>
      <w:r w:rsidRPr="00D63C77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D63C77" w:rsidRDefault="002F75D7" w:rsidP="00D63C77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2215F8" w:rsidRPr="002215F8" w:rsidRDefault="002215F8" w:rsidP="002215F8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2215F8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5</w:t>
      </w:r>
    </w:p>
    <w:p w:rsidR="002215F8" w:rsidRPr="002215F8" w:rsidRDefault="002215F8" w:rsidP="002215F8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2215F8" w:rsidRPr="002215F8" w:rsidRDefault="002215F8" w:rsidP="002215F8">
      <w:pPr>
        <w:rPr>
          <w:rFonts w:ascii="Times New Roman" w:eastAsiaTheme="minorHAnsi" w:hAnsi="Times New Roman"/>
          <w:b/>
          <w:sz w:val="24"/>
          <w:szCs w:val="24"/>
        </w:rPr>
      </w:pPr>
      <w:r w:rsidRPr="002215F8">
        <w:rPr>
          <w:rFonts w:ascii="Times New Roman" w:eastAsiaTheme="minorHAnsi" w:hAnsi="Times New Roman"/>
          <w:b/>
          <w:sz w:val="24"/>
          <w:szCs w:val="24"/>
        </w:rPr>
        <w:t>Вопрос №1</w:t>
      </w:r>
    </w:p>
    <w:p w:rsidR="002215F8" w:rsidRPr="002215F8" w:rsidRDefault="002215F8" w:rsidP="002215F8">
      <w:pPr>
        <w:rPr>
          <w:rFonts w:ascii="Times New Roman" w:eastAsiaTheme="minorHAnsi" w:hAnsi="Times New Roman"/>
          <w:b/>
          <w:sz w:val="24"/>
          <w:szCs w:val="24"/>
        </w:rPr>
      </w:pPr>
      <w:r>
        <w:rPr>
          <w:rFonts w:ascii="Times New Roman" w:eastAsiaTheme="minorHAnsi" w:hAnsi="Times New Roman"/>
          <w:b/>
          <w:sz w:val="24"/>
          <w:szCs w:val="24"/>
        </w:rPr>
        <w:tab/>
      </w:r>
      <w:r w:rsidRPr="002215F8">
        <w:rPr>
          <w:rFonts w:ascii="Times New Roman" w:eastAsiaTheme="minorHAnsi" w:hAnsi="Times New Roman"/>
          <w:sz w:val="24"/>
          <w:szCs w:val="24"/>
        </w:rPr>
        <w:t>Числовая последовательность и её предел. Предел функции на бесконечности и в точке.</w:t>
      </w:r>
    </w:p>
    <w:p w:rsidR="002215F8" w:rsidRPr="002215F8" w:rsidRDefault="002215F8" w:rsidP="002215F8">
      <w:pPr>
        <w:spacing w:after="160" w:line="259" w:lineRule="auto"/>
        <w:contextualSpacing/>
        <w:rPr>
          <w:rFonts w:ascii="Times New Roman" w:eastAsiaTheme="minorHAnsi" w:hAnsi="Times New Roman"/>
          <w:b/>
          <w:sz w:val="24"/>
          <w:szCs w:val="24"/>
        </w:rPr>
      </w:pPr>
      <w:r w:rsidRPr="002215F8">
        <w:rPr>
          <w:rFonts w:ascii="Times New Roman" w:eastAsiaTheme="minorHAnsi" w:hAnsi="Times New Roman"/>
          <w:b/>
          <w:sz w:val="24"/>
          <w:szCs w:val="24"/>
        </w:rPr>
        <w:t>Вопрос №2</w:t>
      </w:r>
    </w:p>
    <w:p w:rsidR="002215F8" w:rsidRPr="002215F8" w:rsidRDefault="002215F8" w:rsidP="002215F8">
      <w:pPr>
        <w:spacing w:after="160" w:line="259" w:lineRule="auto"/>
        <w:ind w:left="720"/>
        <w:contextualSpacing/>
        <w:rPr>
          <w:rFonts w:ascii="Times New Roman" w:eastAsiaTheme="minorHAnsi" w:hAnsi="Times New Roman"/>
          <w:b/>
          <w:sz w:val="24"/>
          <w:szCs w:val="24"/>
        </w:rPr>
      </w:pPr>
    </w:p>
    <w:p w:rsidR="002215F8" w:rsidRPr="002215F8" w:rsidRDefault="002215F8" w:rsidP="002215F8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2215F8">
        <w:rPr>
          <w:rFonts w:ascii="Times New Roman" w:eastAsiaTheme="minorHAnsi" w:hAnsi="Times New Roman"/>
          <w:sz w:val="24"/>
          <w:szCs w:val="24"/>
        </w:rPr>
        <w:t>Приложения определенного интеграла в геометрии. Вычисление площадей фигур с помощью определенных интегралов. Найти площадь фигуры, ограниченной линиями</w:t>
      </w:r>
    </w:p>
    <w:p w:rsidR="002215F8" w:rsidRPr="002215F8" w:rsidRDefault="002215F8" w:rsidP="002215F8">
      <w:pPr>
        <w:spacing w:after="160" w:line="259" w:lineRule="auto"/>
        <w:ind w:left="720"/>
        <w:contextualSpacing/>
        <w:rPr>
          <w:rFonts w:ascii="Times New Roman" w:eastAsiaTheme="minorHAnsi" w:hAnsi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</w:rPr>
            <m:t>y=-</m:t>
          </m:r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</w:rPr>
            <m:t xml:space="preserve">+4 и </m:t>
          </m:r>
          <m:r>
            <w:rPr>
              <w:rFonts w:ascii="Cambria Math" w:eastAsiaTheme="minorHAnsi" w:hAnsi="Cambria Math"/>
              <w:sz w:val="24"/>
              <w:szCs w:val="24"/>
              <w:lang w:val="en-US"/>
            </w:rPr>
            <m:t>y=0.</m:t>
          </m:r>
        </m:oMath>
      </m:oMathPara>
    </w:p>
    <w:p w:rsidR="002215F8" w:rsidRPr="002215F8" w:rsidRDefault="002215F8" w:rsidP="002215F8">
      <w:pPr>
        <w:rPr>
          <w:rFonts w:ascii="Times New Roman" w:eastAsiaTheme="minorHAnsi" w:hAnsi="Times New Roman"/>
          <w:sz w:val="24"/>
          <w:szCs w:val="24"/>
        </w:rPr>
      </w:pPr>
    </w:p>
    <w:p w:rsidR="002215F8" w:rsidRPr="002215F8" w:rsidRDefault="002215F8" w:rsidP="002215F8">
      <w:pPr>
        <w:rPr>
          <w:rFonts w:ascii="Times New Roman" w:eastAsiaTheme="minorHAnsi" w:hAnsi="Times New Roman"/>
          <w:b/>
          <w:sz w:val="24"/>
          <w:szCs w:val="24"/>
        </w:rPr>
      </w:pPr>
      <w:r w:rsidRPr="002215F8">
        <w:rPr>
          <w:rFonts w:ascii="Times New Roman" w:eastAsiaTheme="minorHAnsi" w:hAnsi="Times New Roman"/>
          <w:b/>
          <w:sz w:val="24"/>
          <w:szCs w:val="24"/>
        </w:rPr>
        <w:t>Практическое задание</w:t>
      </w:r>
    </w:p>
    <w:p w:rsidR="002215F8" w:rsidRDefault="002215F8" w:rsidP="002215F8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2215F8">
        <w:rPr>
          <w:rFonts w:ascii="Times New Roman" w:eastAsiaTheme="minorHAnsi" w:hAnsi="Times New Roman"/>
          <w:sz w:val="24"/>
          <w:szCs w:val="24"/>
        </w:rPr>
        <w:t xml:space="preserve">Вычислите: </w:t>
      </w:r>
      <m:oMath>
        <m:r>
          <w:rPr>
            <w:rFonts w:ascii="Cambria Math" w:eastAsiaTheme="minorHAnsi" w:hAnsi="Cambria Math"/>
            <w:sz w:val="24"/>
            <w:szCs w:val="24"/>
          </w:rPr>
          <m:t>j+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HAnsi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5</m:t>
            </m:r>
          </m:sup>
        </m:sSup>
      </m:oMath>
      <w:r w:rsidRPr="002215F8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2215F8" w:rsidRDefault="002F75D7" w:rsidP="002215F8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6F76DE" w:rsidRPr="006F76DE" w:rsidRDefault="006F76DE" w:rsidP="006F76DE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F76DE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6</w:t>
      </w:r>
    </w:p>
    <w:p w:rsidR="006F76DE" w:rsidRPr="006F76DE" w:rsidRDefault="006F76DE" w:rsidP="006F76DE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>Вопрос №1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Приближенное вычисление определенных интегралов.  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F76D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F76DE" w:rsidRPr="006F76DE" w:rsidRDefault="006F76DE" w:rsidP="006F76DE">
      <w:pPr>
        <w:ind w:firstLine="708"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6F76DE">
        <w:rPr>
          <w:rFonts w:ascii="Times New Roman" w:eastAsiaTheme="minorEastAsia" w:hAnsi="Times New Roman"/>
          <w:sz w:val="24"/>
          <w:szCs w:val="24"/>
          <w:lang w:eastAsia="ru-RU"/>
        </w:rPr>
        <w:t>Выпуклость графика функций. Точки перегиба. Асимптоты.</w:t>
      </w:r>
    </w:p>
    <w:p w:rsidR="006F76DE" w:rsidRPr="006F76DE" w:rsidRDefault="006F76DE" w:rsidP="006F76DE">
      <w:pPr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EastAsia" w:hAnsi="Times New Roman"/>
          <w:sz w:val="24"/>
          <w:szCs w:val="24"/>
          <w:lang w:eastAsia="ru-RU"/>
        </w:rPr>
        <w:t xml:space="preserve">Определить точки перегиба кривой </w:t>
      </w:r>
      <m:oMath>
        <m:r>
          <w:rPr>
            <w:rFonts w:ascii="Cambria Math" w:eastAsiaTheme="minorEastAsia" w:hAnsi="Cambria Math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eastAsia="ru-RU"/>
          </w:rPr>
          <m:t>-x.</m:t>
        </m:r>
      </m:oMath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>Практическое задание</w:t>
      </w:r>
    </w:p>
    <w:p w:rsidR="006F76DE" w:rsidRDefault="006F76DE" w:rsidP="006F76DE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>Вычислить определитель 2-го порядка: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6F76DE">
        <w:rPr>
          <w:rFonts w:ascii="Times New Roman" w:eastAsiaTheme="minorEastAsia" w:hAnsi="Times New Roman"/>
          <w:sz w:val="24"/>
          <w:szCs w:val="24"/>
        </w:rPr>
        <w:t>.</w:t>
      </w:r>
    </w:p>
    <w:p w:rsidR="002F75D7" w:rsidRPr="006F76DE" w:rsidRDefault="002F75D7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</w:p>
    <w:p w:rsidR="006F76DE" w:rsidRPr="006F76DE" w:rsidRDefault="006F76DE" w:rsidP="006F76DE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F76DE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7</w:t>
      </w:r>
    </w:p>
    <w:p w:rsidR="006F76DE" w:rsidRPr="006F76DE" w:rsidRDefault="006F76DE" w:rsidP="006F76DE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Метод замены переменной и метод интегрирования по частям в неопределенном интеграле.  </w:t>
      </w:r>
    </w:p>
    <w:p w:rsidR="006F76DE" w:rsidRPr="006F76DE" w:rsidRDefault="006F76DE" w:rsidP="006F76DE">
      <w:pPr>
        <w:spacing w:after="160" w:line="259" w:lineRule="auto"/>
        <w:contextualSpacing/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>Вопрос №2</w:t>
      </w:r>
    </w:p>
    <w:p w:rsidR="006F76DE" w:rsidRPr="006F76DE" w:rsidRDefault="006F76DE" w:rsidP="006F76DE">
      <w:pPr>
        <w:spacing w:after="160" w:line="259" w:lineRule="auto"/>
        <w:contextualSpacing/>
        <w:rPr>
          <w:rFonts w:ascii="Times New Roman" w:eastAsiaTheme="minorHAnsi" w:hAnsi="Times New Roman"/>
          <w:sz w:val="24"/>
          <w:szCs w:val="24"/>
        </w:rPr>
      </w:pP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lastRenderedPageBreak/>
        <w:t xml:space="preserve">Непрерывность функции в точке и на промежутке. Вычисление пределов функций и последовательностей. Раскрытие неопределенности </w:t>
      </w:r>
      <m:oMath>
        <m:d>
          <m:dPr>
            <m:begChr m:val="["/>
            <m:endChr m:val="]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0</m:t>
                </m:r>
              </m:num>
              <m:den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0</m:t>
                </m:r>
              </m:den>
            </m:f>
          </m:e>
        </m:d>
      </m:oMath>
      <w:r w:rsidRPr="006F76DE">
        <w:rPr>
          <w:rFonts w:ascii="Times New Roman" w:eastAsiaTheme="minorHAnsi" w:hAnsi="Times New Roman"/>
          <w:sz w:val="24"/>
          <w:szCs w:val="24"/>
        </w:rPr>
        <w:t xml:space="preserve">. </w:t>
      </w: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Вычислить предел: </w:t>
      </w:r>
      <m:oMath>
        <m:func>
          <m:func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x</m:t>
                </m:r>
              </m:num>
              <m:den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6F76DE">
        <w:rPr>
          <w:rFonts w:ascii="Times New Roman" w:eastAsiaTheme="minorEastAsia" w:hAnsi="Times New Roman"/>
          <w:sz w:val="24"/>
          <w:szCs w:val="24"/>
        </w:rPr>
        <w:t>.</w:t>
      </w: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F76DE" w:rsidRDefault="006F76DE" w:rsidP="006F76DE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Отрезок </w:t>
      </w:r>
      <m:oMath>
        <m:r>
          <w:rPr>
            <w:rFonts w:ascii="Cambria Math" w:eastAsiaTheme="minorHAnsi" w:hAnsi="Cambria Math"/>
            <w:sz w:val="24"/>
            <w:szCs w:val="24"/>
          </w:rPr>
          <m:t xml:space="preserve">AB </m:t>
        </m:r>
      </m:oMath>
      <w:r w:rsidRPr="006F76DE">
        <w:rPr>
          <w:rFonts w:ascii="Times New Roman" w:eastAsiaTheme="minorEastAsia" w:hAnsi="Times New Roman"/>
          <w:sz w:val="24"/>
          <w:szCs w:val="24"/>
        </w:rPr>
        <w:t xml:space="preserve">задан координатами своих концов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;2;-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и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B</m:t>
        </m:r>
        <m:r>
          <w:rPr>
            <w:rFonts w:ascii="Cambria Math" w:eastAsiaTheme="minorEastAsia" w:hAnsi="Cambria Math"/>
            <w:sz w:val="24"/>
            <w:szCs w:val="24"/>
          </w:rPr>
          <m:t>(6;-4;-1)</m:t>
        </m:r>
      </m:oMath>
      <w:r w:rsidRPr="006F76DE">
        <w:rPr>
          <w:rFonts w:ascii="Times New Roman" w:eastAsiaTheme="minorEastAsia" w:hAnsi="Times New Roman"/>
          <w:sz w:val="24"/>
          <w:szCs w:val="24"/>
        </w:rPr>
        <w:t xml:space="preserve">. Найдите координаты точки </w:t>
      </w:r>
      <m:oMath>
        <m:r>
          <w:rPr>
            <w:rFonts w:ascii="Cambria Math" w:eastAsiaTheme="minorEastAsia" w:hAnsi="Cambria Math"/>
            <w:sz w:val="24"/>
            <w:szCs w:val="24"/>
          </w:rPr>
          <m:t>С,</m:t>
        </m:r>
      </m:oMath>
      <w:r w:rsidRPr="006F76DE">
        <w:rPr>
          <w:rFonts w:ascii="Times New Roman" w:eastAsiaTheme="minorEastAsia" w:hAnsi="Times New Roman"/>
          <w:sz w:val="24"/>
          <w:szCs w:val="24"/>
        </w:rPr>
        <w:t xml:space="preserve">  делящий этот отрезок пополам.</w:t>
      </w:r>
    </w:p>
    <w:p w:rsidR="002F75D7" w:rsidRPr="006F76DE" w:rsidRDefault="002F75D7" w:rsidP="006F76DE">
      <w:pPr>
        <w:ind w:firstLine="708"/>
        <w:rPr>
          <w:rFonts w:ascii="Times New Roman" w:eastAsiaTheme="minorHAnsi" w:hAnsi="Times New Roman"/>
          <w:i/>
          <w:sz w:val="24"/>
          <w:szCs w:val="24"/>
        </w:rPr>
      </w:pPr>
    </w:p>
    <w:p w:rsidR="006F76DE" w:rsidRPr="006F76DE" w:rsidRDefault="006F76DE" w:rsidP="006F76DE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F76DE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8</w:t>
      </w:r>
    </w:p>
    <w:p w:rsidR="006F76DE" w:rsidRPr="006F76DE" w:rsidRDefault="006F76DE" w:rsidP="006F76DE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>Производные сложных функций. Производные и дифференциалы высших порядков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F76D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Прямые на плоскости: параметрические уравнения, уравнение в канонической форме. Составить уравнение прямой, проходящей через начало координат и точку </w:t>
      </w:r>
      <m:oMath>
        <m:r>
          <w:rPr>
            <w:rFonts w:ascii="Cambria Math" w:eastAsiaTheme="minorHAnsi" w:hAnsi="Cambria Math"/>
            <w:sz w:val="24"/>
            <w:szCs w:val="24"/>
          </w:rPr>
          <m:t>M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2;3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>.</m:t>
        </m:r>
      </m:oMath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Составить миноры матрицы </w:t>
      </w:r>
      <m:oMath>
        <m:r>
          <w:rPr>
            <w:rFonts w:ascii="Cambria Math" w:eastAsiaTheme="minorHAnsi" w:hAnsi="Cambria Math"/>
            <w:sz w:val="24"/>
            <w:szCs w:val="24"/>
          </w:rPr>
          <m:t>B=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Pr="006F76DE">
        <w:rPr>
          <w:rFonts w:ascii="Times New Roman" w:eastAsiaTheme="minorEastAsia" w:hAnsi="Times New Roman"/>
          <w:sz w:val="24"/>
          <w:szCs w:val="24"/>
        </w:rPr>
        <w:t>.</w:t>
      </w:r>
    </w:p>
    <w:p w:rsidR="006F76DE" w:rsidRPr="006F76DE" w:rsidRDefault="006F76DE" w:rsidP="006F76DE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F76DE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29</w:t>
      </w:r>
    </w:p>
    <w:p w:rsidR="006F76DE" w:rsidRPr="006F76DE" w:rsidRDefault="006F76DE" w:rsidP="006F76DE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Вопрос №1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>Универсальная подстановка в неопределенном интеграле.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sz w:val="24"/>
          <w:szCs w:val="24"/>
          <w:lang w:eastAsia="ru-RU"/>
        </w:rPr>
      </w:pPr>
      <w:r w:rsidRPr="006F76D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опрос №2 </w:t>
      </w: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Решение системы </w:t>
      </w:r>
      <w:r w:rsidRPr="006F76DE">
        <w:rPr>
          <w:rFonts w:ascii="Times New Roman" w:eastAsiaTheme="minorHAnsi" w:hAnsi="Times New Roman"/>
          <w:i/>
          <w:sz w:val="24"/>
          <w:szCs w:val="24"/>
        </w:rPr>
        <w:t>n</w:t>
      </w:r>
      <w:r w:rsidRPr="006F76DE">
        <w:rPr>
          <w:rFonts w:ascii="Times New Roman" w:eastAsiaTheme="minorHAnsi" w:hAnsi="Times New Roman"/>
          <w:sz w:val="24"/>
          <w:szCs w:val="24"/>
        </w:rPr>
        <w:t xml:space="preserve"> линейных уравнений с </w:t>
      </w:r>
      <w:r w:rsidRPr="006F76DE">
        <w:rPr>
          <w:rFonts w:ascii="Times New Roman" w:eastAsiaTheme="minorHAnsi" w:hAnsi="Times New Roman"/>
          <w:i/>
          <w:sz w:val="24"/>
          <w:szCs w:val="24"/>
        </w:rPr>
        <w:t>n</w:t>
      </w:r>
      <w:r w:rsidRPr="006F76DE">
        <w:rPr>
          <w:rFonts w:ascii="Times New Roman" w:eastAsiaTheme="minorHAnsi" w:hAnsi="Times New Roman"/>
          <w:sz w:val="24"/>
          <w:szCs w:val="24"/>
        </w:rPr>
        <w:t xml:space="preserve"> неизвестными методом Гаусса.</w:t>
      </w: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i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Решить систему уравнений методом Гаусса: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x-3y+3z=6,</m:t>
                </m:r>
              </m:e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2x+3y-4z=20,</m:t>
                </m:r>
              </m:e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3x-2y-5z=6.</m:t>
                </m:r>
              </m:e>
            </m:eqArr>
          </m:e>
        </m:d>
      </m:oMath>
    </w:p>
    <w:p w:rsidR="006F76DE" w:rsidRPr="006F76DE" w:rsidRDefault="006F76DE" w:rsidP="006F76DE">
      <w:pPr>
        <w:rPr>
          <w:rFonts w:ascii="Times New Roman" w:eastAsiaTheme="minorHAnsi" w:hAnsi="Times New Roman"/>
          <w:sz w:val="24"/>
          <w:szCs w:val="24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F76DE" w:rsidRDefault="006F76DE" w:rsidP="006F76DE">
      <w:pPr>
        <w:ind w:firstLine="708"/>
        <w:rPr>
          <w:rFonts w:ascii="Times New Roman" w:eastAsiaTheme="minorEastAsia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Составить уравнение эллипса, если две его вершины находятся в точках 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-6;0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</w:rPr>
              <m:t>6;0</m:t>
            </m:r>
          </m:e>
        </m:d>
        <m:r>
          <w:rPr>
            <w:rFonts w:ascii="Cambria Math" w:eastAsiaTheme="minorHAnsi" w:hAnsi="Cambria Math"/>
            <w:sz w:val="24"/>
            <w:szCs w:val="24"/>
          </w:rPr>
          <m:t xml:space="preserve">, </m:t>
        </m:r>
      </m:oMath>
      <w:r w:rsidRPr="006F76DE">
        <w:rPr>
          <w:rFonts w:ascii="Times New Roman" w:eastAsiaTheme="minorEastAsia" w:hAnsi="Times New Roman"/>
          <w:sz w:val="24"/>
          <w:szCs w:val="24"/>
        </w:rPr>
        <w:t xml:space="preserve">а фокусы – в точках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4;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;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i/>
          <w:sz w:val="24"/>
          <w:szCs w:val="24"/>
        </w:rPr>
      </w:pPr>
    </w:p>
    <w:p w:rsidR="006F76DE" w:rsidRPr="006F76DE" w:rsidRDefault="006F76DE" w:rsidP="006F76DE">
      <w:pPr>
        <w:tabs>
          <w:tab w:val="left" w:pos="500"/>
        </w:tabs>
        <w:spacing w:after="0" w:line="240" w:lineRule="auto"/>
        <w:ind w:right="-30"/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</w:pPr>
      <w:r w:rsidRPr="006F76DE">
        <w:rPr>
          <w:rFonts w:ascii="Times New Roman" w:eastAsia="Times New Roman" w:hAnsi="Times New Roman"/>
          <w:b/>
          <w:sz w:val="24"/>
          <w:szCs w:val="24"/>
          <w:u w:val="single"/>
          <w:lang w:eastAsia="ko-KR"/>
        </w:rPr>
        <w:t>ЭКЗАМЕНАЦИОННЫЙ БИЛЕТ № 30</w:t>
      </w:r>
    </w:p>
    <w:p w:rsidR="006F76DE" w:rsidRPr="006F76DE" w:rsidRDefault="006F76DE" w:rsidP="006F76DE">
      <w:pPr>
        <w:spacing w:after="0" w:line="240" w:lineRule="auto"/>
        <w:ind w:right="-30"/>
        <w:jc w:val="center"/>
        <w:rPr>
          <w:rFonts w:ascii="Times New Roman" w:eastAsia="Times New Roman" w:hAnsi="Times New Roman"/>
          <w:b/>
          <w:sz w:val="24"/>
          <w:szCs w:val="24"/>
          <w:lang w:eastAsia="ko-KR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>Вопрос №1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>Интегрирование рациональных функций в неопределенном интеграле.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F76DE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 xml:space="preserve">Вопрос №2 </w:t>
      </w:r>
    </w:p>
    <w:p w:rsidR="006F76DE" w:rsidRPr="006F76DE" w:rsidRDefault="006F76DE" w:rsidP="006F76D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Действия над комплексными числами в показательной форме. </w:t>
      </w:r>
    </w:p>
    <w:p w:rsidR="006F76DE" w:rsidRPr="006F76DE" w:rsidRDefault="006F76DE" w:rsidP="006F76DE">
      <w:pPr>
        <w:spacing w:after="160" w:line="259" w:lineRule="auto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Представить число </w:t>
      </w:r>
      <m:oMath>
        <m:r>
          <w:rPr>
            <w:rFonts w:ascii="Cambria Math" w:eastAsiaTheme="minorHAnsi" w:hAnsi="Cambria Math"/>
            <w:sz w:val="24"/>
            <w:szCs w:val="24"/>
          </w:rPr>
          <m:t>z=1+j</m:t>
        </m:r>
      </m:oMath>
      <w:r w:rsidRPr="006F76DE">
        <w:rPr>
          <w:rFonts w:ascii="Times New Roman" w:eastAsiaTheme="minorEastAsia" w:hAnsi="Times New Roman"/>
          <w:sz w:val="24"/>
          <w:szCs w:val="24"/>
        </w:rPr>
        <w:t xml:space="preserve"> в показательной форме и вычисли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:rsidR="006F76DE" w:rsidRPr="006F76DE" w:rsidRDefault="006F76DE" w:rsidP="006F76DE">
      <w:pPr>
        <w:rPr>
          <w:rFonts w:ascii="Times New Roman" w:eastAsiaTheme="minorHAnsi" w:hAnsi="Times New Roman"/>
          <w:sz w:val="24"/>
          <w:szCs w:val="24"/>
        </w:rPr>
      </w:pPr>
    </w:p>
    <w:p w:rsidR="006F76DE" w:rsidRPr="006F76DE" w:rsidRDefault="006F76DE" w:rsidP="006F76DE">
      <w:pPr>
        <w:rPr>
          <w:rFonts w:ascii="Times New Roman" w:eastAsiaTheme="minorHAnsi" w:hAnsi="Times New Roman"/>
          <w:b/>
          <w:sz w:val="24"/>
          <w:szCs w:val="24"/>
        </w:rPr>
      </w:pPr>
      <w:r w:rsidRPr="006F76DE">
        <w:rPr>
          <w:rFonts w:ascii="Times New Roman" w:eastAsiaTheme="minorHAnsi" w:hAnsi="Times New Roman"/>
          <w:b/>
          <w:sz w:val="24"/>
          <w:szCs w:val="24"/>
        </w:rPr>
        <w:t xml:space="preserve">Практическое задание </w:t>
      </w:r>
    </w:p>
    <w:p w:rsidR="006F76DE" w:rsidRPr="006F76DE" w:rsidRDefault="006F76DE" w:rsidP="006F76DE">
      <w:pPr>
        <w:ind w:firstLine="708"/>
        <w:rPr>
          <w:rFonts w:ascii="Times New Roman" w:eastAsiaTheme="minorHAnsi" w:hAnsi="Times New Roman"/>
          <w:sz w:val="24"/>
          <w:szCs w:val="24"/>
        </w:rPr>
      </w:pPr>
      <w:r w:rsidRPr="006F76DE">
        <w:rPr>
          <w:rFonts w:ascii="Times New Roman" w:eastAsiaTheme="minorHAnsi" w:hAnsi="Times New Roman"/>
          <w:sz w:val="24"/>
          <w:szCs w:val="24"/>
        </w:rPr>
        <w:t xml:space="preserve">Решить систему уравнений методом Крамера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+4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=18,</m:t>
                </m:r>
              </m:e>
              <m:e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2x+5y=19.</m:t>
                </m:r>
              </m:e>
            </m:eqArr>
          </m:e>
        </m:d>
      </m:oMath>
    </w:p>
    <w:p w:rsidR="00CE0AE9" w:rsidRPr="0063542A" w:rsidRDefault="00CE0AE9">
      <w:pPr>
        <w:rPr>
          <w:sz w:val="28"/>
          <w:szCs w:val="28"/>
        </w:rPr>
      </w:pPr>
    </w:p>
    <w:sectPr w:rsidR="00CE0AE9" w:rsidRPr="0063542A" w:rsidSect="0063542A">
      <w:footerReference w:type="default" r:id="rId26"/>
      <w:pgSz w:w="11906" w:h="16838"/>
      <w:pgMar w:top="1134" w:right="851" w:bottom="1134" w:left="1701" w:header="720" w:footer="720" w:gutter="0"/>
      <w:pgNumType w:start="11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074A1" w:rsidRDefault="00C074A1">
      <w:pPr>
        <w:spacing w:after="0" w:line="240" w:lineRule="auto"/>
      </w:pPr>
      <w:r>
        <w:separator/>
      </w:r>
    </w:p>
  </w:endnote>
  <w:endnote w:type="continuationSeparator" w:id="1">
    <w:p w:rsidR="00C074A1" w:rsidRDefault="00C074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DEE" w:rsidRDefault="006D6D77">
    <w:pPr>
      <w:pStyle w:val="a3"/>
    </w:pPr>
    <w:r>
      <w:fldChar w:fldCharType="begin"/>
    </w:r>
    <w:r w:rsidR="002F3DEE">
      <w:instrText>PAGE   \* MERGEFORMAT</w:instrText>
    </w:r>
    <w:r>
      <w:fldChar w:fldCharType="separate"/>
    </w:r>
    <w:r w:rsidR="00DA0068">
      <w:rPr>
        <w:noProof/>
      </w:rPr>
      <w:t>2</w:t>
    </w:r>
    <w:r>
      <w:fldChar w:fldCharType="end"/>
    </w:r>
  </w:p>
  <w:p w:rsidR="002F3DEE" w:rsidRDefault="002F3DEE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DEE" w:rsidRDefault="002F3DEE">
    <w:pPr>
      <w:pStyle w:val="a3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DEE" w:rsidRDefault="002F3DEE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DEE" w:rsidRDefault="002F3DEE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074A1" w:rsidRDefault="00C074A1">
      <w:pPr>
        <w:spacing w:after="0" w:line="240" w:lineRule="auto"/>
      </w:pPr>
      <w:r>
        <w:separator/>
      </w:r>
    </w:p>
  </w:footnote>
  <w:footnote w:type="continuationSeparator" w:id="1">
    <w:p w:rsidR="00C074A1" w:rsidRDefault="00C074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278B8"/>
    <w:multiLevelType w:val="hybridMultilevel"/>
    <w:tmpl w:val="238E4A70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E5417"/>
    <w:multiLevelType w:val="hybridMultilevel"/>
    <w:tmpl w:val="D68EBC5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9A1140"/>
    <w:multiLevelType w:val="hybridMultilevel"/>
    <w:tmpl w:val="E74618D0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75E6E"/>
    <w:multiLevelType w:val="hybridMultilevel"/>
    <w:tmpl w:val="DF58CC2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A42E4"/>
    <w:multiLevelType w:val="hybridMultilevel"/>
    <w:tmpl w:val="A6F6D98A"/>
    <w:lvl w:ilvl="0" w:tplc="1FB83BF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323096"/>
    <w:multiLevelType w:val="hybridMultilevel"/>
    <w:tmpl w:val="926A7CA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CC1D41"/>
    <w:multiLevelType w:val="hybridMultilevel"/>
    <w:tmpl w:val="900C92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4E0C33"/>
    <w:multiLevelType w:val="hybridMultilevel"/>
    <w:tmpl w:val="7418268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7258C5"/>
    <w:multiLevelType w:val="hybridMultilevel"/>
    <w:tmpl w:val="7418268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F73779"/>
    <w:multiLevelType w:val="hybridMultilevel"/>
    <w:tmpl w:val="A49C7346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2747C3"/>
    <w:multiLevelType w:val="hybridMultilevel"/>
    <w:tmpl w:val="58D2E2BE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7C0BA2"/>
    <w:multiLevelType w:val="hybridMultilevel"/>
    <w:tmpl w:val="ABA0CE0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756486"/>
    <w:multiLevelType w:val="hybridMultilevel"/>
    <w:tmpl w:val="B9A4474A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3829A1"/>
    <w:multiLevelType w:val="hybridMultilevel"/>
    <w:tmpl w:val="6338E374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AB600B"/>
    <w:multiLevelType w:val="hybridMultilevel"/>
    <w:tmpl w:val="C42A15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C4BCC"/>
    <w:multiLevelType w:val="hybridMultilevel"/>
    <w:tmpl w:val="31783D7C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6E0114"/>
    <w:multiLevelType w:val="hybridMultilevel"/>
    <w:tmpl w:val="1326ECD2"/>
    <w:lvl w:ilvl="0" w:tplc="3B3E1EFC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>
    <w:nsid w:val="27675D80"/>
    <w:multiLevelType w:val="hybridMultilevel"/>
    <w:tmpl w:val="21CE5A6C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601343"/>
    <w:multiLevelType w:val="hybridMultilevel"/>
    <w:tmpl w:val="0C9AC19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7102F6"/>
    <w:multiLevelType w:val="hybridMultilevel"/>
    <w:tmpl w:val="9564A4C6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A8C01E7"/>
    <w:multiLevelType w:val="hybridMultilevel"/>
    <w:tmpl w:val="E34C6AC4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20309B"/>
    <w:multiLevelType w:val="hybridMultilevel"/>
    <w:tmpl w:val="B0588F8E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BCA2A06"/>
    <w:multiLevelType w:val="hybridMultilevel"/>
    <w:tmpl w:val="8E8C242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3F56CCD"/>
    <w:multiLevelType w:val="hybridMultilevel"/>
    <w:tmpl w:val="0D6658A0"/>
    <w:lvl w:ilvl="0" w:tplc="60204A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3F61F5C"/>
    <w:multiLevelType w:val="hybridMultilevel"/>
    <w:tmpl w:val="939C73EA"/>
    <w:lvl w:ilvl="0" w:tplc="41526172">
      <w:start w:val="1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3563671B"/>
    <w:multiLevelType w:val="hybridMultilevel"/>
    <w:tmpl w:val="8962E9E0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853497"/>
    <w:multiLevelType w:val="hybridMultilevel"/>
    <w:tmpl w:val="6568C764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A95F31"/>
    <w:multiLevelType w:val="hybridMultilevel"/>
    <w:tmpl w:val="08B0B1A0"/>
    <w:lvl w:ilvl="0" w:tplc="41526172">
      <w:start w:val="1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8B40624"/>
    <w:multiLevelType w:val="hybridMultilevel"/>
    <w:tmpl w:val="B276E1E6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76E3F"/>
    <w:multiLevelType w:val="hybridMultilevel"/>
    <w:tmpl w:val="13B0B352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A726C7F"/>
    <w:multiLevelType w:val="hybridMultilevel"/>
    <w:tmpl w:val="2812BF50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AD6709B"/>
    <w:multiLevelType w:val="hybridMultilevel"/>
    <w:tmpl w:val="62D0345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C2807A1"/>
    <w:multiLevelType w:val="hybridMultilevel"/>
    <w:tmpl w:val="1ACC7E3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F73644F"/>
    <w:multiLevelType w:val="hybridMultilevel"/>
    <w:tmpl w:val="37F65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37C328C"/>
    <w:multiLevelType w:val="hybridMultilevel"/>
    <w:tmpl w:val="A3C41D7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4640586"/>
    <w:multiLevelType w:val="hybridMultilevel"/>
    <w:tmpl w:val="22149DDA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55F1BCF"/>
    <w:multiLevelType w:val="hybridMultilevel"/>
    <w:tmpl w:val="42E0F9BE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764796B"/>
    <w:multiLevelType w:val="hybridMultilevel"/>
    <w:tmpl w:val="CFC0AD4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7B64E8D"/>
    <w:multiLevelType w:val="hybridMultilevel"/>
    <w:tmpl w:val="EE5A8AB0"/>
    <w:lvl w:ilvl="0" w:tplc="04DE18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98A6CB7"/>
    <w:multiLevelType w:val="hybridMultilevel"/>
    <w:tmpl w:val="DF58CC28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F681640"/>
    <w:multiLevelType w:val="hybridMultilevel"/>
    <w:tmpl w:val="2E0E4A0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1FB43B7"/>
    <w:multiLevelType w:val="hybridMultilevel"/>
    <w:tmpl w:val="6D84023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2FA0A95"/>
    <w:multiLevelType w:val="hybridMultilevel"/>
    <w:tmpl w:val="1646C474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3F06820"/>
    <w:multiLevelType w:val="hybridMultilevel"/>
    <w:tmpl w:val="46825EEC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5642422"/>
    <w:multiLevelType w:val="hybridMultilevel"/>
    <w:tmpl w:val="D0D2B1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566D645D"/>
    <w:multiLevelType w:val="hybridMultilevel"/>
    <w:tmpl w:val="E34C6AC4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7727D5D"/>
    <w:multiLevelType w:val="hybridMultilevel"/>
    <w:tmpl w:val="7590B93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CF73D3B"/>
    <w:multiLevelType w:val="hybridMultilevel"/>
    <w:tmpl w:val="A6DE2E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>
    <w:nsid w:val="5E08307A"/>
    <w:multiLevelType w:val="hybridMultilevel"/>
    <w:tmpl w:val="011617BA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9">
    <w:nsid w:val="5EA064A4"/>
    <w:multiLevelType w:val="hybridMultilevel"/>
    <w:tmpl w:val="52F4C480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1D03831"/>
    <w:multiLevelType w:val="hybridMultilevel"/>
    <w:tmpl w:val="3D463932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20E7C4E"/>
    <w:multiLevelType w:val="hybridMultilevel"/>
    <w:tmpl w:val="1EBA07A4"/>
    <w:lvl w:ilvl="0" w:tplc="3B3E1EFC">
      <w:start w:val="1"/>
      <w:numFmt w:val="decimal"/>
      <w:lvlText w:val="%1."/>
      <w:lvlJc w:val="left"/>
      <w:pPr>
        <w:ind w:left="128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52">
    <w:nsid w:val="63E63926"/>
    <w:multiLevelType w:val="hybridMultilevel"/>
    <w:tmpl w:val="22D4675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5151752"/>
    <w:multiLevelType w:val="hybridMultilevel"/>
    <w:tmpl w:val="10BE8F8E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94C5C2C"/>
    <w:multiLevelType w:val="hybridMultilevel"/>
    <w:tmpl w:val="2E749480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CCC2085"/>
    <w:multiLevelType w:val="hybridMultilevel"/>
    <w:tmpl w:val="B17C68C2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F0E35F1"/>
    <w:multiLevelType w:val="hybridMultilevel"/>
    <w:tmpl w:val="22D4675E"/>
    <w:lvl w:ilvl="0" w:tplc="415261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05F369D"/>
    <w:multiLevelType w:val="hybridMultilevel"/>
    <w:tmpl w:val="CAE8DE42"/>
    <w:lvl w:ilvl="0" w:tplc="F1249FE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4216C06"/>
    <w:multiLevelType w:val="hybridMultilevel"/>
    <w:tmpl w:val="5EA68460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7333B1C"/>
    <w:multiLevelType w:val="hybridMultilevel"/>
    <w:tmpl w:val="227AE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0">
    <w:nsid w:val="7CD601B3"/>
    <w:multiLevelType w:val="hybridMultilevel"/>
    <w:tmpl w:val="1EBA07A4"/>
    <w:lvl w:ilvl="0" w:tplc="3B3E1EFC">
      <w:start w:val="1"/>
      <w:numFmt w:val="decimal"/>
      <w:lvlText w:val="%1."/>
      <w:lvlJc w:val="left"/>
      <w:pPr>
        <w:ind w:left="128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61">
    <w:nsid w:val="7D016371"/>
    <w:multiLevelType w:val="hybridMultilevel"/>
    <w:tmpl w:val="4440A3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7DD40BC3"/>
    <w:multiLevelType w:val="hybridMultilevel"/>
    <w:tmpl w:val="13285332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E7A6661"/>
    <w:multiLevelType w:val="hybridMultilevel"/>
    <w:tmpl w:val="15C47332"/>
    <w:lvl w:ilvl="0" w:tplc="3B3E1EFC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E9904A9"/>
    <w:multiLevelType w:val="hybridMultilevel"/>
    <w:tmpl w:val="ADF661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4"/>
  </w:num>
  <w:num w:numId="3">
    <w:abstractNumId w:val="38"/>
  </w:num>
  <w:num w:numId="4">
    <w:abstractNumId w:val="23"/>
  </w:num>
  <w:num w:numId="5">
    <w:abstractNumId w:val="45"/>
  </w:num>
  <w:num w:numId="6">
    <w:abstractNumId w:val="20"/>
  </w:num>
  <w:num w:numId="7">
    <w:abstractNumId w:val="2"/>
  </w:num>
  <w:num w:numId="8">
    <w:abstractNumId w:val="49"/>
  </w:num>
  <w:num w:numId="9">
    <w:abstractNumId w:val="52"/>
  </w:num>
  <w:num w:numId="10">
    <w:abstractNumId w:val="56"/>
  </w:num>
  <w:num w:numId="11">
    <w:abstractNumId w:val="27"/>
  </w:num>
  <w:num w:numId="12">
    <w:abstractNumId w:val="24"/>
  </w:num>
  <w:num w:numId="13">
    <w:abstractNumId w:val="30"/>
  </w:num>
  <w:num w:numId="14">
    <w:abstractNumId w:val="34"/>
  </w:num>
  <w:num w:numId="15">
    <w:abstractNumId w:val="46"/>
  </w:num>
  <w:num w:numId="16">
    <w:abstractNumId w:val="26"/>
  </w:num>
  <w:num w:numId="17">
    <w:abstractNumId w:val="22"/>
  </w:num>
  <w:num w:numId="18">
    <w:abstractNumId w:val="55"/>
  </w:num>
  <w:num w:numId="19">
    <w:abstractNumId w:val="1"/>
  </w:num>
  <w:num w:numId="20">
    <w:abstractNumId w:val="47"/>
  </w:num>
  <w:num w:numId="21">
    <w:abstractNumId w:val="14"/>
  </w:num>
  <w:num w:numId="22">
    <w:abstractNumId w:val="48"/>
  </w:num>
  <w:num w:numId="23">
    <w:abstractNumId w:val="25"/>
  </w:num>
  <w:num w:numId="24">
    <w:abstractNumId w:val="57"/>
  </w:num>
  <w:num w:numId="25">
    <w:abstractNumId w:val="19"/>
  </w:num>
  <w:num w:numId="26">
    <w:abstractNumId w:val="13"/>
  </w:num>
  <w:num w:numId="27">
    <w:abstractNumId w:val="15"/>
  </w:num>
  <w:num w:numId="28">
    <w:abstractNumId w:val="64"/>
  </w:num>
  <w:num w:numId="29">
    <w:abstractNumId w:val="28"/>
  </w:num>
  <w:num w:numId="30">
    <w:abstractNumId w:val="9"/>
  </w:num>
  <w:num w:numId="31">
    <w:abstractNumId w:val="50"/>
  </w:num>
  <w:num w:numId="32">
    <w:abstractNumId w:val="29"/>
  </w:num>
  <w:num w:numId="33">
    <w:abstractNumId w:val="10"/>
  </w:num>
  <w:num w:numId="34">
    <w:abstractNumId w:val="54"/>
  </w:num>
  <w:num w:numId="35">
    <w:abstractNumId w:val="62"/>
  </w:num>
  <w:num w:numId="36">
    <w:abstractNumId w:val="5"/>
  </w:num>
  <w:num w:numId="37">
    <w:abstractNumId w:val="41"/>
  </w:num>
  <w:num w:numId="38">
    <w:abstractNumId w:val="63"/>
  </w:num>
  <w:num w:numId="39">
    <w:abstractNumId w:val="37"/>
  </w:num>
  <w:num w:numId="40">
    <w:abstractNumId w:val="32"/>
  </w:num>
  <w:num w:numId="41">
    <w:abstractNumId w:val="35"/>
  </w:num>
  <w:num w:numId="42">
    <w:abstractNumId w:val="11"/>
  </w:num>
  <w:num w:numId="43">
    <w:abstractNumId w:val="39"/>
  </w:num>
  <w:num w:numId="44">
    <w:abstractNumId w:val="3"/>
  </w:num>
  <w:num w:numId="45">
    <w:abstractNumId w:val="31"/>
  </w:num>
  <w:num w:numId="46">
    <w:abstractNumId w:val="53"/>
  </w:num>
  <w:num w:numId="47">
    <w:abstractNumId w:val="8"/>
  </w:num>
  <w:num w:numId="48">
    <w:abstractNumId w:val="7"/>
  </w:num>
  <w:num w:numId="49">
    <w:abstractNumId w:val="16"/>
  </w:num>
  <w:num w:numId="50">
    <w:abstractNumId w:val="43"/>
  </w:num>
  <w:num w:numId="51">
    <w:abstractNumId w:val="51"/>
  </w:num>
  <w:num w:numId="52">
    <w:abstractNumId w:val="60"/>
  </w:num>
  <w:num w:numId="53">
    <w:abstractNumId w:val="59"/>
  </w:num>
  <w:num w:numId="54">
    <w:abstractNumId w:val="36"/>
  </w:num>
  <w:num w:numId="55">
    <w:abstractNumId w:val="58"/>
  </w:num>
  <w:num w:numId="56">
    <w:abstractNumId w:val="0"/>
  </w:num>
  <w:num w:numId="57">
    <w:abstractNumId w:val="21"/>
  </w:num>
  <w:num w:numId="58">
    <w:abstractNumId w:val="42"/>
  </w:num>
  <w:num w:numId="59">
    <w:abstractNumId w:val="12"/>
  </w:num>
  <w:num w:numId="60">
    <w:abstractNumId w:val="40"/>
  </w:num>
  <w:num w:numId="61">
    <w:abstractNumId w:val="17"/>
  </w:num>
  <w:num w:numId="62">
    <w:abstractNumId w:val="18"/>
  </w:num>
  <w:num w:numId="63">
    <w:abstractNumId w:val="44"/>
  </w:num>
  <w:num w:numId="64">
    <w:abstractNumId w:val="6"/>
  </w:num>
  <w:num w:numId="65">
    <w:abstractNumId w:val="61"/>
  </w:num>
  <w:numIdMacAtCleanup w:val="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418C8"/>
    <w:rsid w:val="000418C8"/>
    <w:rsid w:val="0019058C"/>
    <w:rsid w:val="002215F8"/>
    <w:rsid w:val="00221D1D"/>
    <w:rsid w:val="00226046"/>
    <w:rsid w:val="002B1EB3"/>
    <w:rsid w:val="002F3DEE"/>
    <w:rsid w:val="002F75D7"/>
    <w:rsid w:val="004146DD"/>
    <w:rsid w:val="004623C5"/>
    <w:rsid w:val="005B7653"/>
    <w:rsid w:val="005E4DC6"/>
    <w:rsid w:val="0063542A"/>
    <w:rsid w:val="006662A5"/>
    <w:rsid w:val="006D6D77"/>
    <w:rsid w:val="006F76DE"/>
    <w:rsid w:val="00752340"/>
    <w:rsid w:val="00856E06"/>
    <w:rsid w:val="00882D81"/>
    <w:rsid w:val="00A0233F"/>
    <w:rsid w:val="00A03598"/>
    <w:rsid w:val="00A63D30"/>
    <w:rsid w:val="00B3611F"/>
    <w:rsid w:val="00C074A1"/>
    <w:rsid w:val="00C62854"/>
    <w:rsid w:val="00CE0AE9"/>
    <w:rsid w:val="00CE63C9"/>
    <w:rsid w:val="00D63C77"/>
    <w:rsid w:val="00DA0068"/>
    <w:rsid w:val="00DB7222"/>
    <w:rsid w:val="00E03CE5"/>
    <w:rsid w:val="00E03D2D"/>
    <w:rsid w:val="00EC6514"/>
    <w:rsid w:val="00F548CE"/>
    <w:rsid w:val="00F61733"/>
    <w:rsid w:val="00F90BF6"/>
    <w:rsid w:val="00FD68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18C8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0418C8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418C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footer"/>
    <w:basedOn w:val="a"/>
    <w:link w:val="a4"/>
    <w:uiPriority w:val="99"/>
    <w:unhideWhenUsed/>
    <w:rsid w:val="000418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0418C8"/>
    <w:rPr>
      <w:rFonts w:ascii="Calibri" w:eastAsia="Calibri" w:hAnsi="Calibri" w:cs="Times New Roman"/>
    </w:rPr>
  </w:style>
  <w:style w:type="numbering" w:customStyle="1" w:styleId="11">
    <w:name w:val="Нет списка1"/>
    <w:next w:val="a2"/>
    <w:uiPriority w:val="99"/>
    <w:semiHidden/>
    <w:unhideWhenUsed/>
    <w:rsid w:val="000418C8"/>
  </w:style>
  <w:style w:type="paragraph" w:styleId="a5">
    <w:name w:val="List Paragraph"/>
    <w:basedOn w:val="a"/>
    <w:uiPriority w:val="99"/>
    <w:qFormat/>
    <w:rsid w:val="000418C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6">
    <w:name w:val="Placeholder Text"/>
    <w:uiPriority w:val="99"/>
    <w:semiHidden/>
    <w:rsid w:val="000418C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041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418C8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0418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0418C8"/>
    <w:rPr>
      <w:rFonts w:ascii="Calibri" w:eastAsia="Calibri" w:hAnsi="Calibri" w:cs="Times New Roman"/>
    </w:rPr>
  </w:style>
  <w:style w:type="table" w:styleId="ab">
    <w:name w:val="Table Grid"/>
    <w:basedOn w:val="a1"/>
    <w:uiPriority w:val="59"/>
    <w:rsid w:val="000418C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18C8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0418C8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418C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footer"/>
    <w:basedOn w:val="a"/>
    <w:link w:val="a4"/>
    <w:uiPriority w:val="99"/>
    <w:unhideWhenUsed/>
    <w:rsid w:val="000418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0418C8"/>
    <w:rPr>
      <w:rFonts w:ascii="Calibri" w:eastAsia="Calibri" w:hAnsi="Calibri" w:cs="Times New Roman"/>
    </w:rPr>
  </w:style>
  <w:style w:type="numbering" w:customStyle="1" w:styleId="11">
    <w:name w:val="Нет списка1"/>
    <w:next w:val="a2"/>
    <w:uiPriority w:val="99"/>
    <w:semiHidden/>
    <w:unhideWhenUsed/>
    <w:rsid w:val="000418C8"/>
  </w:style>
  <w:style w:type="paragraph" w:styleId="a5">
    <w:name w:val="List Paragraph"/>
    <w:basedOn w:val="a"/>
    <w:uiPriority w:val="99"/>
    <w:qFormat/>
    <w:rsid w:val="000418C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6">
    <w:name w:val="Placeholder Text"/>
    <w:uiPriority w:val="99"/>
    <w:semiHidden/>
    <w:rsid w:val="000418C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041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418C8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0418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0418C8"/>
    <w:rPr>
      <w:rFonts w:ascii="Calibri" w:eastAsia="Calibri" w:hAnsi="Calibri" w:cs="Times New Roman"/>
    </w:rPr>
  </w:style>
  <w:style w:type="table" w:styleId="ab">
    <w:name w:val="Table Grid"/>
    <w:basedOn w:val="a1"/>
    <w:uiPriority w:val="59"/>
    <w:rsid w:val="000418C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oter" Target="footer4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footer" Target="foot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3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9782</Words>
  <Characters>55758</Characters>
  <Application>Microsoft Office Word</Application>
  <DocSecurity>0</DocSecurity>
  <Lines>464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</cp:revision>
  <dcterms:created xsi:type="dcterms:W3CDTF">2015-12-24T16:28:00Z</dcterms:created>
  <dcterms:modified xsi:type="dcterms:W3CDTF">2019-02-16T09:31:00Z</dcterms:modified>
</cp:coreProperties>
</file>